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27B1393F" w:rsidR="00AC7680" w:rsidRPr="0040014D" w:rsidRDefault="00AC7680" w:rsidP="00477EC7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40014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90741" w:rsidRPr="0040014D">
        <w:rPr>
          <w:rFonts w:ascii="Times New Roman" w:hAnsi="Times New Roman" w:cs="Times New Roman"/>
          <w:color w:val="0000FF"/>
          <w:sz w:val="24"/>
          <w:szCs w:val="24"/>
          <w:lang w:val="vi-VN"/>
        </w:rPr>
        <w:t>Khổng Hồng Hoa</w:t>
      </w:r>
    </w:p>
    <w:p w14:paraId="128154E3" w14:textId="5E4FB037" w:rsidR="00AC7680" w:rsidRPr="0040014D" w:rsidRDefault="00AC7680" w:rsidP="00477EC7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40014D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0948A6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0014D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40014D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490741" w:rsidRPr="0040014D">
        <w:rPr>
          <w:rFonts w:ascii="Times New Roman" w:hAnsi="Times New Roman" w:cs="Times New Roman"/>
          <w:color w:val="0000FF"/>
          <w:sz w:val="24"/>
          <w:szCs w:val="24"/>
          <w:lang w:val="vi-VN"/>
        </w:rPr>
        <w:t>Khổng Hồng Hoa</w:t>
      </w:r>
      <w:r w:rsidRPr="0040014D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40014D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490741" w:rsidRPr="0040014D">
        <w:rPr>
          <w:rFonts w:ascii="Times New Roman" w:hAnsi="Times New Roman" w:cs="Times New Roman"/>
          <w:color w:val="0000FF"/>
          <w:sz w:val="24"/>
          <w:szCs w:val="24"/>
          <w:lang w:val="vi-VN"/>
        </w:rPr>
        <w:t>0385921891.</w:t>
      </w:r>
    </w:p>
    <w:p w14:paraId="06A25006" w14:textId="7ADE2532" w:rsidR="00AC7680" w:rsidRPr="0040014D" w:rsidRDefault="00AC7680" w:rsidP="00477EC7">
      <w:pPr>
        <w:pStyle w:val="NoSpacing"/>
        <w:spacing w:before="60" w:after="60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40014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90741" w:rsidRPr="0040014D">
        <w:rPr>
          <w:rFonts w:ascii="Times New Roman" w:hAnsi="Times New Roman" w:cs="Times New Roman"/>
          <w:color w:val="0000FF"/>
          <w:sz w:val="24"/>
          <w:szCs w:val="24"/>
          <w:lang w:val="vi-VN"/>
        </w:rPr>
        <w:t>hoa85ty@gmail.com.</w:t>
      </w:r>
    </w:p>
    <w:p w14:paraId="42F8C1C2" w14:textId="77777777" w:rsidR="00AC7680" w:rsidRPr="0040014D" w:rsidRDefault="00AC7680" w:rsidP="00477EC7">
      <w:pPr>
        <w:spacing w:before="60" w:after="60"/>
        <w:rPr>
          <w:bCs/>
          <w:color w:val="0000FF"/>
          <w:lang w:val="fr-FR"/>
        </w:rPr>
      </w:pPr>
    </w:p>
    <w:p w14:paraId="6D7A278C" w14:textId="09032758" w:rsidR="009671C0" w:rsidRDefault="0096657D" w:rsidP="00477EC7">
      <w:pPr>
        <w:spacing w:before="60" w:after="60"/>
        <w:jc w:val="center"/>
        <w:rPr>
          <w:b/>
          <w:bCs/>
          <w:color w:val="0000FF"/>
        </w:rPr>
      </w:pPr>
      <w:r w:rsidRPr="00D260C8">
        <w:rPr>
          <w:b/>
          <w:bCs/>
          <w:color w:val="0000FF"/>
          <w:lang w:val="fr-FR"/>
        </w:rPr>
        <w:t>C</w:t>
      </w:r>
      <w:r w:rsidR="00AC7680" w:rsidRPr="00D260C8">
        <w:rPr>
          <w:b/>
          <w:bCs/>
          <w:color w:val="0000FF"/>
          <w:lang w:val="fr-FR"/>
        </w:rPr>
        <w:t>Đ</w:t>
      </w:r>
      <w:r w:rsidRPr="00D260C8">
        <w:rPr>
          <w:b/>
          <w:bCs/>
          <w:color w:val="0000FF"/>
          <w:lang w:val="fr-FR"/>
        </w:rPr>
        <w:t>1</w:t>
      </w:r>
      <w:r w:rsidR="009671C0" w:rsidRPr="00D260C8">
        <w:rPr>
          <w:b/>
          <w:bCs/>
          <w:color w:val="0000FF"/>
          <w:lang w:val="vi-VN"/>
        </w:rPr>
        <w:t>2</w:t>
      </w:r>
      <w:r w:rsidRPr="00D260C8">
        <w:rPr>
          <w:b/>
          <w:bCs/>
          <w:color w:val="0000FF"/>
          <w:lang w:val="fr-FR"/>
        </w:rPr>
        <w:t>:</w:t>
      </w:r>
      <w:r w:rsidR="00AC7680" w:rsidRPr="00D260C8">
        <w:rPr>
          <w:b/>
          <w:bCs/>
          <w:color w:val="0000FF"/>
          <w:lang w:val="fr-FR"/>
        </w:rPr>
        <w:t xml:space="preserve"> </w:t>
      </w:r>
      <w:r w:rsidR="009671C0" w:rsidRPr="00D260C8">
        <w:rPr>
          <w:b/>
          <w:bCs/>
          <w:color w:val="0000FF"/>
        </w:rPr>
        <w:t>NGUYÊN LÝ DIRICHLET</w:t>
      </w:r>
    </w:p>
    <w:p w14:paraId="1A5BAE00" w14:textId="25286EFE" w:rsidR="0005261B" w:rsidRPr="00D260C8" w:rsidRDefault="0005261B" w:rsidP="0005261B">
      <w:pPr>
        <w:spacing w:before="60" w:after="60"/>
        <w:rPr>
          <w:b/>
          <w:bCs/>
          <w:color w:val="0000FF"/>
        </w:rPr>
      </w:pPr>
      <w:r>
        <w:rPr>
          <w:b/>
          <w:bCs/>
          <w:color w:val="0000FF"/>
        </w:rPr>
        <w:t>D</w:t>
      </w:r>
      <w:r w:rsidRPr="0005261B">
        <w:rPr>
          <w:b/>
          <w:bCs/>
          <w:color w:val="0000FF"/>
        </w:rPr>
        <w:t>ạng</w:t>
      </w:r>
      <w:r>
        <w:rPr>
          <w:b/>
          <w:bCs/>
          <w:color w:val="0000FF"/>
        </w:rPr>
        <w:t xml:space="preserve"> 2. S</w:t>
      </w:r>
      <w:r w:rsidRPr="0005261B">
        <w:rPr>
          <w:b/>
          <w:bCs/>
          <w:color w:val="0000FF"/>
        </w:rPr>
        <w:t>ử</w:t>
      </w:r>
      <w:r>
        <w:rPr>
          <w:b/>
          <w:bCs/>
          <w:color w:val="0000FF"/>
        </w:rPr>
        <w:t xml:space="preserve"> d</w:t>
      </w:r>
      <w:r w:rsidRPr="0005261B">
        <w:rPr>
          <w:b/>
          <w:bCs/>
          <w:color w:val="0000FF"/>
        </w:rPr>
        <w:t>ụng</w:t>
      </w:r>
      <w:r>
        <w:rPr>
          <w:b/>
          <w:bCs/>
          <w:color w:val="0000FF"/>
        </w:rPr>
        <w:t xml:space="preserve"> trong b</w:t>
      </w:r>
      <w:r w:rsidRPr="0005261B">
        <w:rPr>
          <w:b/>
          <w:bCs/>
          <w:color w:val="0000FF"/>
        </w:rPr>
        <w:t>ài</w:t>
      </w:r>
      <w:r>
        <w:rPr>
          <w:b/>
          <w:bCs/>
          <w:color w:val="0000FF"/>
        </w:rPr>
        <w:t xml:space="preserve"> to</w:t>
      </w:r>
      <w:r w:rsidRPr="0005261B">
        <w:rPr>
          <w:b/>
          <w:bCs/>
          <w:color w:val="0000FF"/>
        </w:rPr>
        <w:t>án</w:t>
      </w:r>
      <w:r>
        <w:rPr>
          <w:b/>
          <w:bCs/>
          <w:color w:val="0000FF"/>
        </w:rPr>
        <w:t xml:space="preserve"> </w:t>
      </w:r>
      <w:r w:rsidR="005D61EB">
        <w:rPr>
          <w:b/>
          <w:bCs/>
          <w:color w:val="0000FF"/>
        </w:rPr>
        <w:t>v</w:t>
      </w:r>
      <w:r w:rsidR="005D61EB" w:rsidRPr="005D61EB">
        <w:rPr>
          <w:b/>
          <w:bCs/>
          <w:color w:val="0000FF"/>
        </w:rPr>
        <w:t>è</w:t>
      </w:r>
      <w:r w:rsidR="005D61EB">
        <w:rPr>
          <w:b/>
          <w:bCs/>
          <w:color w:val="0000FF"/>
        </w:rPr>
        <w:t xml:space="preserve"> t</w:t>
      </w:r>
      <w:r w:rsidR="005D61EB" w:rsidRPr="005D61EB">
        <w:rPr>
          <w:b/>
          <w:bCs/>
          <w:color w:val="0000FF"/>
        </w:rPr>
        <w:t>ính</w:t>
      </w:r>
      <w:r w:rsidR="005D61EB">
        <w:rPr>
          <w:b/>
          <w:bCs/>
          <w:color w:val="0000FF"/>
        </w:rPr>
        <w:t xml:space="preserve"> ch</w:t>
      </w:r>
      <w:r w:rsidR="005D61EB" w:rsidRPr="005D61EB">
        <w:rPr>
          <w:b/>
          <w:bCs/>
          <w:color w:val="0000FF"/>
        </w:rPr>
        <w:t>ất</w:t>
      </w:r>
      <w:r w:rsidR="005D61EB">
        <w:rPr>
          <w:b/>
          <w:bCs/>
          <w:color w:val="0000FF"/>
        </w:rPr>
        <w:t xml:space="preserve"> c</w:t>
      </w:r>
      <w:r w:rsidR="005D61EB" w:rsidRPr="005D61EB">
        <w:rPr>
          <w:b/>
          <w:bCs/>
          <w:color w:val="0000FF"/>
        </w:rPr>
        <w:t>ác</w:t>
      </w:r>
      <w:r w:rsidR="005D61EB">
        <w:rPr>
          <w:b/>
          <w:bCs/>
          <w:color w:val="0000FF"/>
        </w:rPr>
        <w:t xml:space="preserve"> ph</w:t>
      </w:r>
      <w:r w:rsidR="005D61EB" w:rsidRPr="005D61EB">
        <w:rPr>
          <w:b/>
          <w:bCs/>
          <w:color w:val="0000FF"/>
        </w:rPr>
        <w:t>ần</w:t>
      </w:r>
      <w:r w:rsidR="005D61EB">
        <w:rPr>
          <w:b/>
          <w:bCs/>
          <w:color w:val="0000FF"/>
        </w:rPr>
        <w:t xml:space="preserve"> t</w:t>
      </w:r>
      <w:r w:rsidR="005D61EB" w:rsidRPr="005D61EB">
        <w:rPr>
          <w:b/>
          <w:bCs/>
          <w:color w:val="0000FF"/>
        </w:rPr>
        <w:t>ử</w:t>
      </w:r>
      <w:r w:rsidR="005D61EB">
        <w:rPr>
          <w:b/>
          <w:bCs/>
          <w:color w:val="0000FF"/>
        </w:rPr>
        <w:t xml:space="preserve"> trong t</w:t>
      </w:r>
      <w:r w:rsidR="005D61EB" w:rsidRPr="005D61EB">
        <w:rPr>
          <w:b/>
          <w:bCs/>
          <w:color w:val="0000FF"/>
        </w:rPr>
        <w:t>ập</w:t>
      </w:r>
      <w:r w:rsidR="005D61EB">
        <w:rPr>
          <w:b/>
          <w:bCs/>
          <w:color w:val="0000FF"/>
        </w:rPr>
        <w:t xml:space="preserve"> h</w:t>
      </w:r>
      <w:r w:rsidR="005D61EB" w:rsidRPr="005D61EB">
        <w:rPr>
          <w:b/>
          <w:bCs/>
          <w:color w:val="0000FF"/>
        </w:rPr>
        <w:t>ợp</w:t>
      </w:r>
      <w:r w:rsidR="005D61EB">
        <w:rPr>
          <w:b/>
          <w:bCs/>
          <w:color w:val="0000FF"/>
        </w:rPr>
        <w:t>.</w:t>
      </w:r>
    </w:p>
    <w:p w14:paraId="27CB93A4" w14:textId="0E99D190" w:rsidR="001501D2" w:rsidRPr="0040014D" w:rsidRDefault="001501D2" w:rsidP="00477EC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014D">
        <w:rPr>
          <w:b/>
          <w:color w:val="0000FF"/>
        </w:rPr>
        <w:t>Câu 1.</w:t>
      </w:r>
      <w:r w:rsidR="00D260C8">
        <w:rPr>
          <w:b/>
          <w:color w:val="0000FF"/>
          <w:lang w:val="vi-VN"/>
        </w:rPr>
        <w:t xml:space="preserve"> </w:t>
      </w:r>
      <w:r w:rsidR="00CC0D2F" w:rsidRPr="00D260C8">
        <w:rPr>
          <w:b/>
          <w:color w:val="0000FF"/>
        </w:rPr>
        <w:t xml:space="preserve">(HSG 7 </w:t>
      </w:r>
      <w:r w:rsidR="00CC0D2F" w:rsidRPr="00D260C8">
        <w:rPr>
          <w:b/>
          <w:color w:val="0000FF"/>
          <w:lang w:val="vi-VN"/>
        </w:rPr>
        <w:t xml:space="preserve">, </w:t>
      </w:r>
      <w:r w:rsidRPr="00D260C8">
        <w:rPr>
          <w:b/>
          <w:color w:val="0000FF"/>
        </w:rPr>
        <w:t xml:space="preserve">trường </w:t>
      </w:r>
      <w:r w:rsidR="00CC0D2F" w:rsidRPr="00D260C8">
        <w:rPr>
          <w:b/>
          <w:color w:val="0000FF"/>
        </w:rPr>
        <w:t>TRƯỜNG THCS LÝ TỰ TRỌNG</w:t>
      </w:r>
      <w:r w:rsidR="00CC0D2F" w:rsidRPr="00D260C8">
        <w:rPr>
          <w:b/>
          <w:color w:val="0000FF"/>
          <w:lang w:val="vi-VN"/>
        </w:rPr>
        <w:t xml:space="preserve"> </w:t>
      </w:r>
      <w:r w:rsidRPr="00D260C8">
        <w:rPr>
          <w:b/>
          <w:color w:val="0000FF"/>
        </w:rPr>
        <w:t xml:space="preserve">2018-2019 )  </w:t>
      </w:r>
      <w:r w:rsidRPr="00D260C8">
        <w:rPr>
          <w:color w:val="0000FF"/>
        </w:rPr>
        <w:t xml:space="preserve"> </w:t>
      </w:r>
      <w:r w:rsidRPr="00D260C8">
        <w:rPr>
          <w:color w:val="0000FF"/>
        </w:rPr>
        <w:tab/>
      </w:r>
    </w:p>
    <w:p w14:paraId="5BA5473B" w14:textId="0AA795AD" w:rsidR="00CC0D2F" w:rsidRPr="000F6B53" w:rsidRDefault="00CC0D2F" w:rsidP="00477EC7">
      <w:pPr>
        <w:spacing w:before="60" w:after="60" w:line="276" w:lineRule="auto"/>
        <w:jc w:val="both"/>
      </w:pPr>
      <w:r w:rsidRPr="000F6B53">
        <w:t xml:space="preserve">Trong một bảng ô vuông gồm có </w:t>
      </w:r>
      <w:r w:rsidR="00DC74A2" w:rsidRPr="000F6B53">
        <w:rPr>
          <w:position w:val="-6"/>
        </w:rPr>
        <w:object w:dxaOrig="480" w:dyaOrig="279" w14:anchorId="55A3C7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8" o:title=""/>
          </v:shape>
          <o:OLEObject Type="Embed" ProgID="Equation.DSMT4" ShapeID="_x0000_i1025" DrawAspect="Content" ObjectID="_1792228480" r:id="rId9"/>
        </w:object>
      </w:r>
      <w:r w:rsidRPr="000F6B53">
        <w:t>ô vuông, người ta viết vào mỗ</w:t>
      </w:r>
      <w:r w:rsidR="00CB6AA1" w:rsidRPr="000F6B53">
        <w:t>i ô vuông chỉ</w:t>
      </w:r>
      <w:r w:rsidRPr="000F6B53">
        <w:t xml:space="preserve"> một trong </w:t>
      </w:r>
      <w:r w:rsidR="00DC74A2" w:rsidRPr="000F6B53">
        <w:rPr>
          <w:position w:val="-6"/>
        </w:rPr>
        <w:object w:dxaOrig="180" w:dyaOrig="279" w14:anchorId="77A4DCFB">
          <v:shape id="_x0000_i102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0" o:title=""/>
          </v:shape>
          <o:OLEObject Type="Embed" ProgID="Equation.DSMT4" ShapeID="_x0000_i1026" DrawAspect="Content" ObjectID="_1792228481" r:id="rId11"/>
        </w:object>
      </w:r>
      <w:r w:rsidRPr="000F6B53">
        <w:t xml:space="preserve"> số </w:t>
      </w:r>
      <w:r w:rsidR="00D260C8" w:rsidRPr="000F6B53">
        <w:rPr>
          <w:position w:val="-10"/>
        </w:rPr>
        <w:object w:dxaOrig="820" w:dyaOrig="320" w14:anchorId="0FFC6E85">
          <v:shape id="_x0000_i1027" type="#_x0000_t75" alt="OPL20U25GSXzBJYl68kk8uQGfFKzs7yb1M4KJWUiLk6ZEvGF+qCIPSnY57AbBFCvTW2023.14.95+K4lPs7H94VUqPe2XwIsfPRnrXQE//QTEXxb8/8N4CNc6FpgZahzpTjFhMzSA7T/nHJa11DE8Ng2TP3iAmRczFlmslSuUNOgUeb6yRvs0=" style="width:41.2pt;height:16.65pt" o:ole="">
            <v:imagedata r:id="rId12" o:title=""/>
          </v:shape>
          <o:OLEObject Type="Embed" ProgID="Equation.DSMT4" ShapeID="_x0000_i1027" DrawAspect="Content" ObjectID="_1792228482" r:id="rId13"/>
        </w:object>
      </w:r>
      <w:r w:rsidRPr="000F6B53">
        <w:t xml:space="preserve">. Chứng minh rằng trong các tổng của </w:t>
      </w:r>
      <w:r w:rsidR="00DC74A2" w:rsidRPr="000F6B53">
        <w:rPr>
          <w:position w:val="-6"/>
        </w:rPr>
        <w:object w:dxaOrig="180" w:dyaOrig="279" w14:anchorId="733A29BE">
          <v:shape id="_x0000_i102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4" o:title=""/>
          </v:shape>
          <o:OLEObject Type="Embed" ProgID="Equation.DSMT4" ShapeID="_x0000_i1028" DrawAspect="Content" ObjectID="_1792228483" r:id="rId15"/>
        </w:object>
      </w:r>
      <w:r w:rsidRPr="000F6B53">
        <w:t xml:space="preserve"> số theo mỗi cột, mỗi hàng, mỗi đường chéo phải có ít nhất hai tổng số bằng nhau.</w:t>
      </w:r>
    </w:p>
    <w:p w14:paraId="39C006E5" w14:textId="18AAC02F" w:rsidR="001501D2" w:rsidRPr="0040014D" w:rsidRDefault="001501D2" w:rsidP="00477EC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014D">
        <w:rPr>
          <w:rFonts w:eastAsia="Calibri"/>
          <w:b/>
          <w:color w:val="0000FF"/>
        </w:rPr>
        <w:t>Lời giải</w:t>
      </w:r>
    </w:p>
    <w:p w14:paraId="382D6432" w14:textId="45222111" w:rsidR="008147DE" w:rsidRPr="000F6B53" w:rsidRDefault="008147DE" w:rsidP="00477EC7">
      <w:pPr>
        <w:spacing w:before="60" w:after="60" w:line="276" w:lineRule="auto"/>
        <w:jc w:val="both"/>
      </w:pPr>
      <w:r w:rsidRPr="000F6B53">
        <w:t xml:space="preserve">Ta có </w:t>
      </w:r>
      <w:r w:rsidR="00DC74A2" w:rsidRPr="000F6B53">
        <w:rPr>
          <w:position w:val="-6"/>
        </w:rPr>
        <w:object w:dxaOrig="180" w:dyaOrig="279" w14:anchorId="77FC8E34">
          <v:shape id="_x0000_i102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6" o:title=""/>
          </v:shape>
          <o:OLEObject Type="Embed" ProgID="Equation.DSMT4" ShapeID="_x0000_i1029" DrawAspect="Content" ObjectID="_1792228484" r:id="rId17"/>
        </w:object>
      </w:r>
      <w:r w:rsidRPr="000F6B53">
        <w:t xml:space="preserve"> cột, </w:t>
      </w:r>
      <w:r w:rsidR="00DC74A2" w:rsidRPr="000F6B53">
        <w:rPr>
          <w:position w:val="-6"/>
        </w:rPr>
        <w:object w:dxaOrig="180" w:dyaOrig="279" w14:anchorId="13084505">
          <v:shape id="_x0000_i103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8" o:title=""/>
          </v:shape>
          <o:OLEObject Type="Embed" ProgID="Equation.DSMT4" ShapeID="_x0000_i1030" DrawAspect="Content" ObjectID="_1792228485" r:id="rId19"/>
        </w:object>
      </w:r>
      <w:r w:rsidRPr="000F6B53">
        <w:t xml:space="preserve"> hàng và </w:t>
      </w:r>
      <w:r w:rsidR="00DC74A2" w:rsidRPr="000F6B53">
        <w:rPr>
          <w:position w:val="-4"/>
        </w:rPr>
        <w:object w:dxaOrig="200" w:dyaOrig="260" w14:anchorId="1DAE1D44">
          <v:shape id="_x0000_i103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0" o:title=""/>
          </v:shape>
          <o:OLEObject Type="Embed" ProgID="Equation.DSMT4" ShapeID="_x0000_i1031" DrawAspect="Content" ObjectID="_1792228486" r:id="rId21"/>
        </w:object>
      </w:r>
      <w:r w:rsidRPr="000F6B53">
        <w:t xml:space="preserve"> đường chéo nên sẽ có </w:t>
      </w:r>
      <w:r w:rsidR="00DC74A2" w:rsidRPr="000F6B53">
        <w:rPr>
          <w:position w:val="-4"/>
        </w:rPr>
        <w:object w:dxaOrig="279" w:dyaOrig="260" w14:anchorId="66B1E2B0">
          <v:shape id="_x0000_i1032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2" o:title=""/>
          </v:shape>
          <o:OLEObject Type="Embed" ProgID="Equation.DSMT4" ShapeID="_x0000_i1032" DrawAspect="Content" ObjectID="_1792228487" r:id="rId23"/>
        </w:object>
      </w:r>
      <w:r w:rsidRPr="000F6B53">
        <w:t xml:space="preserve"> tổng</w:t>
      </w:r>
    </w:p>
    <w:p w14:paraId="4BA4C9B0" w14:textId="623F40BD" w:rsidR="00257BCB" w:rsidRPr="000F6B53" w:rsidRDefault="008147DE" w:rsidP="00477EC7">
      <w:pPr>
        <w:spacing w:before="60" w:after="60"/>
        <w:jc w:val="both"/>
      </w:pPr>
      <w:r w:rsidRPr="000F6B53">
        <w:t xml:space="preserve">Mỗi ô vuông chỉ nhận một trong </w:t>
      </w:r>
      <w:r w:rsidR="00DC74A2" w:rsidRPr="000F6B53">
        <w:rPr>
          <w:position w:val="-6"/>
        </w:rPr>
        <w:object w:dxaOrig="180" w:dyaOrig="279" w14:anchorId="462D53EB">
          <v:shape id="_x0000_i103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" o:title=""/>
          </v:shape>
          <o:OLEObject Type="Embed" ProgID="Equation.DSMT4" ShapeID="_x0000_i1033" DrawAspect="Content" ObjectID="_1792228488" r:id="rId25"/>
        </w:object>
      </w:r>
      <w:r w:rsidRPr="000F6B53">
        <w:t xml:space="preserve"> số </w:t>
      </w:r>
      <w:r w:rsidR="00DC74A2" w:rsidRPr="000F6B53">
        <w:rPr>
          <w:position w:val="-10"/>
        </w:rPr>
        <w:object w:dxaOrig="420" w:dyaOrig="320" w14:anchorId="503CCECF">
          <v:shape id="_x0000_i1034" type="#_x0000_t75" alt="OPL20U25GSXzBJYl68kk8uQGfFKzs7yb1M4KJWUiLk6ZEvGF+qCIPSnY57AbBFCvTW2023.14.95+K4lPs7H94VUqPe2XwIsfPRnrXQE//QTEXxb8/8N4CNc6FpgZahzpTjFhMzSA7T/nHJa11DE8Ng2TP3iAmRczFlmslSuUNOgUeb6yRvs0=" style="width:20.4pt;height:16.65pt" o:ole="">
            <v:imagedata r:id="rId26" o:title=""/>
          </v:shape>
          <o:OLEObject Type="Embed" ProgID="Equation.DSMT4" ShapeID="_x0000_i1034" DrawAspect="Content" ObjectID="_1792228489" r:id="rId27"/>
        </w:object>
      </w:r>
      <w:r w:rsidR="00CB6AA1" w:rsidRPr="000F6B53">
        <w:t xml:space="preserve"> </w:t>
      </w:r>
      <w:r w:rsidRPr="000F6B53">
        <w:t xml:space="preserve">hoặc </w:t>
      </w:r>
      <w:r w:rsidR="00DC74A2" w:rsidRPr="000F6B53">
        <w:rPr>
          <w:position w:val="-4"/>
        </w:rPr>
        <w:object w:dxaOrig="300" w:dyaOrig="260" w14:anchorId="06B0A4A7">
          <v:shape id="_x0000_i1035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8" o:title=""/>
          </v:shape>
          <o:OLEObject Type="Embed" ProgID="Equation.DSMT4" ShapeID="_x0000_i1035" DrawAspect="Content" ObjectID="_1792228490" r:id="rId29"/>
        </w:object>
      </w:r>
      <w:r w:rsidRPr="000F6B53">
        <w:t xml:space="preserve"> nên mỗi tổng chỉ nhận các giá trị từ </w:t>
      </w:r>
      <w:r w:rsidR="00DC74A2" w:rsidRPr="000F6B53">
        <w:rPr>
          <w:position w:val="-6"/>
        </w:rPr>
        <w:object w:dxaOrig="400" w:dyaOrig="279" w14:anchorId="324CFDE9">
          <v:shape id="_x0000_i1036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30" o:title=""/>
          </v:shape>
          <o:OLEObject Type="Embed" ProgID="Equation.DSMT4" ShapeID="_x0000_i1036" DrawAspect="Content" ObjectID="_1792228491" r:id="rId31"/>
        </w:object>
      </w:r>
      <w:r w:rsidRPr="000F6B53">
        <w:t xml:space="preserve"> đến </w:t>
      </w:r>
      <w:r w:rsidR="00DC74A2" w:rsidRPr="000F6B53">
        <w:rPr>
          <w:position w:val="-6"/>
        </w:rPr>
        <w:object w:dxaOrig="180" w:dyaOrig="279" w14:anchorId="538F2F4E">
          <v:shape id="_x0000_i103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2" o:title=""/>
          </v:shape>
          <o:OLEObject Type="Embed" ProgID="Equation.DSMT4" ShapeID="_x0000_i1037" DrawAspect="Content" ObjectID="_1792228492" r:id="rId33"/>
        </w:object>
      </w:r>
      <w:r w:rsidRPr="000F6B53">
        <w:t xml:space="preserve">. Ta có </w:t>
      </w:r>
      <w:r w:rsidR="00DC74A2" w:rsidRPr="000F6B53">
        <w:rPr>
          <w:position w:val="-4"/>
        </w:rPr>
        <w:object w:dxaOrig="260" w:dyaOrig="260" w14:anchorId="421A5DE8">
          <v:shape id="_x0000_i103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4" o:title=""/>
          </v:shape>
          <o:OLEObject Type="Embed" ProgID="Equation.DSMT4" ShapeID="_x0000_i1038" DrawAspect="Content" ObjectID="_1792228493" r:id="rId35"/>
        </w:object>
      </w:r>
      <w:r w:rsidRPr="000F6B53">
        <w:t xml:space="preserve"> số nguyên từ</w:t>
      </w:r>
      <w:r w:rsidR="00C42A98" w:rsidRPr="000F6B53">
        <w:t xml:space="preserve"> </w:t>
      </w:r>
      <w:r w:rsidR="00DC74A2" w:rsidRPr="000F6B53">
        <w:rPr>
          <w:position w:val="-6"/>
        </w:rPr>
        <w:object w:dxaOrig="400" w:dyaOrig="279" w14:anchorId="16D439FE">
          <v:shape id="_x0000_i1039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36" o:title=""/>
          </v:shape>
          <o:OLEObject Type="Embed" ProgID="Equation.DSMT4" ShapeID="_x0000_i1039" DrawAspect="Content" ObjectID="_1792228494" r:id="rId37"/>
        </w:object>
      </w:r>
      <w:r w:rsidRPr="000F6B53">
        <w:t xml:space="preserve"> đến </w:t>
      </w:r>
      <w:r w:rsidR="00C42A98" w:rsidRPr="000F6B53">
        <w:t xml:space="preserve"> </w:t>
      </w:r>
      <w:r w:rsidR="00DC74A2" w:rsidRPr="000F6B53">
        <w:rPr>
          <w:position w:val="-6"/>
        </w:rPr>
        <w:object w:dxaOrig="180" w:dyaOrig="279" w14:anchorId="2A322E13">
          <v:shape id="_x0000_i104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8" o:title=""/>
          </v:shape>
          <o:OLEObject Type="Embed" ProgID="Equation.DSMT4" ShapeID="_x0000_i1040" DrawAspect="Content" ObjectID="_1792228495" r:id="rId39"/>
        </w:object>
      </w:r>
      <w:r w:rsidRPr="000F6B53">
        <w:t xml:space="preserve"> là </w:t>
      </w:r>
      <w:r w:rsidR="00DC74A2" w:rsidRPr="000F6B53">
        <w:rPr>
          <w:position w:val="-10"/>
        </w:rPr>
        <w:object w:dxaOrig="3180" w:dyaOrig="320" w14:anchorId="660BDAB0">
          <v:shape id="_x0000_i1041" type="#_x0000_t75" alt="OPL20U25GSXzBJYl68kk8uQGfFKzs7yb1M4KJWUiLk6ZEvGF+qCIPSnY57AbBFCvTW2023.14.95+K4lPs7H94VUqPe2XwIsfPRnrXQE//QTEXxb8/8N4CNc6FpgZahzpTjFhMzSA7T/nHJa11DE8Ng2TP3iAmRczFlmslSuUNOgUeb6yRvs0=" style="width:159pt;height:16.65pt" o:ole="">
            <v:imagedata r:id="rId40" o:title=""/>
          </v:shape>
          <o:OLEObject Type="Embed" ProgID="Equation.DSMT4" ShapeID="_x0000_i1041" DrawAspect="Content" ObjectID="_1792228496" r:id="rId41"/>
        </w:object>
      </w:r>
      <w:r w:rsidR="00257BCB" w:rsidRPr="000F6B53">
        <w:t>.</w:t>
      </w:r>
    </w:p>
    <w:p w14:paraId="2D04A18F" w14:textId="13B2CD9D" w:rsidR="008147DE" w:rsidRPr="000F6B53" w:rsidRDefault="008147DE" w:rsidP="00477EC7">
      <w:pPr>
        <w:spacing w:before="60" w:after="60"/>
        <w:jc w:val="both"/>
      </w:pPr>
      <w:r w:rsidRPr="000F6B53">
        <w:t>Vậy theo nguyên lý Dirichle phải có ít nhất hai tổng bằng nhau (đpcm)</w:t>
      </w:r>
      <w:r w:rsidR="00463597" w:rsidRPr="000F6B53">
        <w:t>.</w:t>
      </w:r>
    </w:p>
    <w:p w14:paraId="2D311032" w14:textId="51E2BD15" w:rsidR="00D37AFD" w:rsidRPr="0040014D" w:rsidRDefault="003561FA" w:rsidP="00477EC7">
      <w:pPr>
        <w:spacing w:before="60" w:after="60"/>
        <w:jc w:val="both"/>
      </w:pPr>
      <w:r w:rsidRPr="0040014D">
        <w:rPr>
          <w:b/>
          <w:color w:val="0000FF"/>
        </w:rPr>
        <w:t xml:space="preserve">Câu 2. </w:t>
      </w:r>
      <w:r w:rsidR="00D37AFD" w:rsidRPr="0040014D">
        <w:t xml:space="preserve">Cho </w:t>
      </w:r>
      <w:r w:rsidR="00DC74A2" w:rsidRPr="0040014D">
        <w:rPr>
          <w:position w:val="-6"/>
        </w:rPr>
        <w:object w:dxaOrig="400" w:dyaOrig="279" w14:anchorId="4F3C61E3">
          <v:shape id="_x0000_i1042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42" o:title=""/>
          </v:shape>
          <o:OLEObject Type="Embed" ProgID="Equation.DSMT4" ShapeID="_x0000_i1042" DrawAspect="Content" ObjectID="_1792228497" r:id="rId43"/>
        </w:object>
      </w:r>
      <w:r w:rsidR="00D37AFD" w:rsidRPr="0040014D">
        <w:t xml:space="preserve">số hữu tỉ trong đó tích của bất kỳ ba số nào cũng là một số âm. Chứng minh rằng tất cả </w:t>
      </w:r>
      <w:r w:rsidR="0047254D" w:rsidRPr="0040014D">
        <w:rPr>
          <w:position w:val="-6"/>
        </w:rPr>
        <w:object w:dxaOrig="400" w:dyaOrig="279" w14:anchorId="21A4FF4C">
          <v:shape id="_x0000_i1043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44" o:title=""/>
          </v:shape>
          <o:OLEObject Type="Embed" ProgID="Equation.DSMT4" ShapeID="_x0000_i1043" DrawAspect="Content" ObjectID="_1792228498" r:id="rId45"/>
        </w:object>
      </w:r>
      <w:r w:rsidR="00D37AFD" w:rsidRPr="0040014D">
        <w:t xml:space="preserve"> số đó đều là số âm.</w:t>
      </w:r>
    </w:p>
    <w:p w14:paraId="68D2B092" w14:textId="77777777" w:rsidR="00161F0B" w:rsidRPr="0040014D" w:rsidRDefault="00161F0B" w:rsidP="00477EC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014D">
        <w:rPr>
          <w:rFonts w:eastAsia="Calibri"/>
          <w:b/>
          <w:color w:val="0000FF"/>
        </w:rPr>
        <w:t>Lời giải</w:t>
      </w:r>
    </w:p>
    <w:p w14:paraId="5161DC89" w14:textId="4D580BEE" w:rsidR="00D37AFD" w:rsidRPr="0040014D" w:rsidRDefault="00D37AFD" w:rsidP="00477EC7">
      <w:pPr>
        <w:spacing w:before="60" w:after="60"/>
        <w:jc w:val="both"/>
      </w:pPr>
      <w:r w:rsidRPr="0040014D">
        <w:t xml:space="preserve">Trong </w:t>
      </w:r>
      <w:r w:rsidR="0047254D" w:rsidRPr="0040014D">
        <w:rPr>
          <w:position w:val="-6"/>
        </w:rPr>
        <w:object w:dxaOrig="400" w:dyaOrig="279" w14:anchorId="4156607B">
          <v:shape id="_x0000_i1044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44" o:title=""/>
          </v:shape>
          <o:OLEObject Type="Embed" ProgID="Equation.DSMT4" ShapeID="_x0000_i1044" DrawAspect="Content" ObjectID="_1792228499" r:id="rId46"/>
        </w:object>
      </w:r>
      <w:r w:rsidRPr="0040014D">
        <w:t xml:space="preserve"> số đã cho, phải có ít nhất một số âm (vì nếu cả </w:t>
      </w:r>
      <w:r w:rsidR="0047254D" w:rsidRPr="0040014D">
        <w:rPr>
          <w:position w:val="-6"/>
        </w:rPr>
        <w:object w:dxaOrig="400" w:dyaOrig="279" w14:anchorId="751CA52D">
          <v:shape id="_x0000_i1045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44" o:title=""/>
          </v:shape>
          <o:OLEObject Type="Embed" ProgID="Equation.DSMT4" ShapeID="_x0000_i1045" DrawAspect="Content" ObjectID="_1792228500" r:id="rId47"/>
        </w:object>
      </w:r>
      <w:r w:rsidRPr="0040014D">
        <w:t xml:space="preserve"> số đều dương thì tích của </w:t>
      </w:r>
      <w:r w:rsidR="00F228CD" w:rsidRPr="0040014D">
        <w:rPr>
          <w:position w:val="-6"/>
        </w:rPr>
        <w:object w:dxaOrig="180" w:dyaOrig="279" w14:anchorId="7873D3FC">
          <v:shape id="_x0000_i1046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48" o:title=""/>
          </v:shape>
          <o:OLEObject Type="Embed" ProgID="Equation.DSMT4" ShapeID="_x0000_i1046" DrawAspect="Content" ObjectID="_1792228501" r:id="rId49"/>
        </w:object>
      </w:r>
      <w:r w:rsidRPr="0040014D">
        <w:t>số bất kỳ không thể là một số âm).</w:t>
      </w:r>
    </w:p>
    <w:p w14:paraId="325656FA" w14:textId="60457BF1" w:rsidR="00D37AFD" w:rsidRPr="0040014D" w:rsidRDefault="0047254D" w:rsidP="00477EC7">
      <w:pPr>
        <w:spacing w:before="60" w:after="60"/>
        <w:jc w:val="both"/>
      </w:pPr>
      <w:r w:rsidRPr="0040014D">
        <w:t xml:space="preserve">Ta tách riêng số âm đó </w:t>
      </w:r>
      <w:r w:rsidR="00407CC8">
        <w:t>ra</w:t>
      </w:r>
      <w:r w:rsidR="00407CC8">
        <w:rPr>
          <w:lang w:val="vi-VN"/>
        </w:rPr>
        <w:t>,</w:t>
      </w:r>
      <w:r w:rsidR="00D37AFD" w:rsidRPr="0040014D">
        <w:t xml:space="preserve"> </w:t>
      </w:r>
      <w:r w:rsidRPr="0040014D">
        <w:rPr>
          <w:position w:val="-6"/>
        </w:rPr>
        <w:object w:dxaOrig="300" w:dyaOrig="279" w14:anchorId="295055E5">
          <v:shape id="_x0000_i1047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50" o:title=""/>
          </v:shape>
          <o:OLEObject Type="Embed" ProgID="Equation.DSMT4" ShapeID="_x0000_i1047" DrawAspect="Content" ObjectID="_1792228502" r:id="rId51"/>
        </w:object>
      </w:r>
      <w:r w:rsidR="00D37AFD" w:rsidRPr="0040014D">
        <w:t xml:space="preserve"> số còn lại chia thành </w:t>
      </w:r>
      <w:r w:rsidRPr="0040014D">
        <w:rPr>
          <w:position w:val="-6"/>
        </w:rPr>
        <w:object w:dxaOrig="300" w:dyaOrig="279" w14:anchorId="36D5E3FA">
          <v:shape id="_x0000_i1048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52" o:title=""/>
          </v:shape>
          <o:OLEObject Type="Embed" ProgID="Equation.DSMT4" ShapeID="_x0000_i1048" DrawAspect="Content" ObjectID="_1792228503" r:id="rId53"/>
        </w:object>
      </w:r>
      <w:r w:rsidR="00D37AFD" w:rsidRPr="0040014D">
        <w:t xml:space="preserve"> nhóm, mỗi nhóm </w:t>
      </w:r>
      <w:r w:rsidRPr="0040014D">
        <w:rPr>
          <w:position w:val="-6"/>
        </w:rPr>
        <w:object w:dxaOrig="180" w:dyaOrig="279" w14:anchorId="7AC21D15">
          <v:shape id="_x0000_i1049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48" o:title=""/>
          </v:shape>
          <o:OLEObject Type="Embed" ProgID="Equation.DSMT4" ShapeID="_x0000_i1049" DrawAspect="Content" ObjectID="_1792228504" r:id="rId54"/>
        </w:object>
      </w:r>
      <w:r w:rsidR="00D37AFD" w:rsidRPr="0040014D">
        <w:t>thừa số</w:t>
      </w:r>
    </w:p>
    <w:p w14:paraId="35537B2E" w14:textId="597CAD34" w:rsidR="00D37AFD" w:rsidRPr="0040014D" w:rsidRDefault="00D37AFD" w:rsidP="00477EC7">
      <w:pPr>
        <w:spacing w:before="60" w:after="60"/>
        <w:jc w:val="both"/>
        <w:rPr>
          <w:spacing w:val="-6"/>
        </w:rPr>
      </w:pPr>
      <w:r w:rsidRPr="0040014D">
        <w:rPr>
          <w:spacing w:val="-6"/>
        </w:rPr>
        <w:t xml:space="preserve">Theo đề bài, mỗi nhóm đều có tích là một số âm nên tích của </w:t>
      </w:r>
      <w:r w:rsidR="0047254D" w:rsidRPr="0040014D">
        <w:rPr>
          <w:spacing w:val="-6"/>
          <w:position w:val="-6"/>
        </w:rPr>
        <w:object w:dxaOrig="300" w:dyaOrig="279" w14:anchorId="08E36A36">
          <v:shape id="_x0000_i105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55" o:title=""/>
          </v:shape>
          <o:OLEObject Type="Embed" ProgID="Equation.DSMT4" ShapeID="_x0000_i1050" DrawAspect="Content" ObjectID="_1792228505" r:id="rId56"/>
        </w:object>
      </w:r>
      <w:r w:rsidR="00F228CD" w:rsidRPr="0040014D">
        <w:rPr>
          <w:spacing w:val="-6"/>
          <w:lang w:val="vi-VN"/>
        </w:rPr>
        <w:t xml:space="preserve"> </w:t>
      </w:r>
      <w:r w:rsidRPr="0040014D">
        <w:rPr>
          <w:spacing w:val="-6"/>
        </w:rPr>
        <w:t xml:space="preserve">nhóm là số âm, tức là </w:t>
      </w:r>
      <w:r w:rsidR="005552D9">
        <w:rPr>
          <w:spacing w:val="-6"/>
        </w:rPr>
        <w:t>tích</w:t>
      </w:r>
      <w:r w:rsidR="005552D9">
        <w:rPr>
          <w:spacing w:val="-6"/>
          <w:lang w:val="vi-VN"/>
        </w:rPr>
        <w:t xml:space="preserve"> </w:t>
      </w:r>
      <w:r w:rsidRPr="0040014D">
        <w:rPr>
          <w:spacing w:val="-6"/>
        </w:rPr>
        <w:t xml:space="preserve">của </w:t>
      </w:r>
      <w:r w:rsidR="005552D9">
        <w:rPr>
          <w:spacing w:val="-6"/>
        </w:rPr>
        <w:t>99</w:t>
      </w:r>
      <w:r w:rsidR="005552D9">
        <w:rPr>
          <w:spacing w:val="-6"/>
          <w:lang w:val="vi-VN"/>
        </w:rPr>
        <w:t xml:space="preserve"> </w:t>
      </w:r>
      <w:r w:rsidRPr="0040014D">
        <w:rPr>
          <w:spacing w:val="-6"/>
        </w:rPr>
        <w:t>số là một số âm</w:t>
      </w:r>
    </w:p>
    <w:p w14:paraId="5EA95CB1" w14:textId="27075025" w:rsidR="00D37AFD" w:rsidRPr="0040014D" w:rsidRDefault="00D37AFD" w:rsidP="00477EC7">
      <w:pPr>
        <w:spacing w:before="60" w:after="60"/>
        <w:jc w:val="both"/>
      </w:pPr>
      <w:r w:rsidRPr="0040014D">
        <w:t xml:space="preserve">Nhân số âm này với số âm đã tách riêng từ đầu ta được tích của </w:t>
      </w:r>
      <w:r w:rsidR="0047254D" w:rsidRPr="0040014D">
        <w:rPr>
          <w:position w:val="-6"/>
        </w:rPr>
        <w:object w:dxaOrig="400" w:dyaOrig="279" w14:anchorId="15FCEC0E">
          <v:shape id="_x0000_i1051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44" o:title=""/>
          </v:shape>
          <o:OLEObject Type="Embed" ProgID="Equation.DSMT4" ShapeID="_x0000_i1051" DrawAspect="Content" ObjectID="_1792228506" r:id="rId57"/>
        </w:object>
      </w:r>
      <w:r w:rsidRPr="0040014D">
        <w:t xml:space="preserve"> số là một số dương</w:t>
      </w:r>
    </w:p>
    <w:p w14:paraId="2255C8FF" w14:textId="4541A0F5" w:rsidR="00D37AFD" w:rsidRPr="0040014D" w:rsidRDefault="00D37AFD" w:rsidP="00477EC7">
      <w:pPr>
        <w:spacing w:before="60" w:after="60"/>
        <w:jc w:val="both"/>
      </w:pPr>
      <w:r w:rsidRPr="0040014D">
        <w:t xml:space="preserve">Sắp xếp </w:t>
      </w:r>
      <w:r w:rsidR="0047254D" w:rsidRPr="0040014D">
        <w:rPr>
          <w:position w:val="-6"/>
        </w:rPr>
        <w:object w:dxaOrig="400" w:dyaOrig="279" w14:anchorId="3D0D1BA7">
          <v:shape id="_x0000_i1052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44" o:title=""/>
          </v:shape>
          <o:OLEObject Type="Embed" ProgID="Equation.DSMT4" ShapeID="_x0000_i1052" DrawAspect="Content" ObjectID="_1792228507" r:id="rId58"/>
        </w:object>
      </w:r>
      <w:r w:rsidRPr="0040014D">
        <w:t>số đã cho theo thứ tự tăng dần, chẳng hạn:</w:t>
      </w:r>
    </w:p>
    <w:p w14:paraId="500C982E" w14:textId="6B2E1130" w:rsidR="00D37AFD" w:rsidRPr="0040014D" w:rsidRDefault="00D37AFD" w:rsidP="00477EC7">
      <w:pPr>
        <w:spacing w:before="60" w:after="60"/>
        <w:jc w:val="both"/>
      </w:pPr>
      <w:r w:rsidRPr="0040014D">
        <w:tab/>
      </w:r>
      <w:r w:rsidR="00DC74A2" w:rsidRPr="0040014D">
        <w:rPr>
          <w:position w:val="-12"/>
        </w:rPr>
        <w:object w:dxaOrig="2280" w:dyaOrig="360" w14:anchorId="50733448">
          <v:shape id="_x0000_i1053" type="#_x0000_t75" alt="OPL20U25GSXzBJYl68kk8uQGfFKzs7yb1M4KJWUiLk6ZEvGF+qCIPSnY57AbBFCvTW2023.14.95+K4lPs7H94VUqPe2XwIsfPRnrXQE//QTEXxb8/8N4CNc6FpgZahzpTjFhMzSA7T/nHJa11DE8Ng2TP3iAmRczFlmslSuUNOgUeb6yRvs0=" style="width:114.05pt;height:17.9pt" o:ole="">
            <v:imagedata r:id="rId59" o:title=""/>
          </v:shape>
          <o:OLEObject Type="Embed" ProgID="Equation.DSMT4" ShapeID="_x0000_i1053" DrawAspect="Content" ObjectID="_1792228508" r:id="rId60"/>
        </w:object>
      </w:r>
    </w:p>
    <w:p w14:paraId="0E3709BC" w14:textId="5948D213" w:rsidR="00D37AFD" w:rsidRPr="00387F5D" w:rsidRDefault="00D37AFD" w:rsidP="00477EC7">
      <w:pPr>
        <w:spacing w:before="60" w:after="60"/>
        <w:jc w:val="both"/>
      </w:pPr>
      <w:r w:rsidRPr="00387F5D">
        <w:t xml:space="preserve">Các số này đều khác </w:t>
      </w:r>
      <w:r w:rsidR="0047254D" w:rsidRPr="00387F5D">
        <w:rPr>
          <w:position w:val="-6"/>
        </w:rPr>
        <w:object w:dxaOrig="200" w:dyaOrig="279" w14:anchorId="1C9048DC">
          <v:shape id="_x0000_i105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1" o:title=""/>
          </v:shape>
          <o:OLEObject Type="Embed" ProgID="Equation.DSMT4" ShapeID="_x0000_i1054" DrawAspect="Content" ObjectID="_1792228509" r:id="rId62"/>
        </w:object>
      </w:r>
      <w:r w:rsidRPr="00387F5D">
        <w:t xml:space="preserve"> (vì nếu có </w:t>
      </w:r>
      <w:r w:rsidR="0047254D" w:rsidRPr="00387F5D">
        <w:rPr>
          <w:position w:val="-4"/>
        </w:rPr>
        <w:object w:dxaOrig="139" w:dyaOrig="260" w14:anchorId="2F136659">
          <v:shape id="_x0000_i105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63" o:title=""/>
          </v:shape>
          <o:OLEObject Type="Embed" ProgID="Equation.DSMT4" ShapeID="_x0000_i1055" DrawAspect="Content" ObjectID="_1792228510" r:id="rId64"/>
        </w:object>
      </w:r>
      <w:r w:rsidRPr="00387F5D">
        <w:t xml:space="preserve"> thừa số bằng </w:t>
      </w:r>
      <w:r w:rsidR="0047254D" w:rsidRPr="00387F5D">
        <w:rPr>
          <w:position w:val="-6"/>
        </w:rPr>
        <w:object w:dxaOrig="200" w:dyaOrig="279" w14:anchorId="5CAEB1DE">
          <v:shape id="_x0000_i105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1" o:title=""/>
          </v:shape>
          <o:OLEObject Type="Embed" ProgID="Equation.DSMT4" ShapeID="_x0000_i1056" DrawAspect="Content" ObjectID="_1792228511" r:id="rId65"/>
        </w:object>
      </w:r>
      <w:r w:rsidRPr="00387F5D">
        <w:t xml:space="preserve"> thì tích của nó với hai thừa số khác cũng bằng </w:t>
      </w:r>
      <w:r w:rsidR="0047254D" w:rsidRPr="00387F5D">
        <w:rPr>
          <w:position w:val="-6"/>
        </w:rPr>
        <w:object w:dxaOrig="200" w:dyaOrig="279" w14:anchorId="42C45D8E">
          <v:shape id="_x0000_i105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1" o:title=""/>
          </v:shape>
          <o:OLEObject Type="Embed" ProgID="Equation.DSMT4" ShapeID="_x0000_i1057" DrawAspect="Content" ObjectID="_1792228512" r:id="rId66"/>
        </w:object>
      </w:r>
      <w:r w:rsidRPr="00387F5D">
        <w:t>, trái với đề bài)</w:t>
      </w:r>
    </w:p>
    <w:p w14:paraId="707D2FC9" w14:textId="49EDEE2D" w:rsidR="00D37AFD" w:rsidRPr="00387F5D" w:rsidRDefault="00D37AFD" w:rsidP="00477EC7">
      <w:pPr>
        <w:spacing w:before="60" w:after="60"/>
        <w:jc w:val="both"/>
      </w:pPr>
      <w:r w:rsidRPr="00387F5D">
        <w:t xml:space="preserve">Xét tích </w:t>
      </w:r>
      <w:r w:rsidR="00DC74A2" w:rsidRPr="00387F5D">
        <w:rPr>
          <w:position w:val="-12"/>
        </w:rPr>
        <w:object w:dxaOrig="2380" w:dyaOrig="360" w14:anchorId="512FEE7E">
          <v:shape id="_x0000_i1058" type="#_x0000_t75" alt="OPL20U25GSXzBJYl68kk8uQGfFKzs7yb1M4KJWUiLk6ZEvGF+qCIPSnY57AbBFCvTW2023.14.95+K4lPs7H94VUqPe2XwIsfPRnrXQE//QTEXxb8/8N4CNc6FpgZahzpTjFhMzSA7T/nHJa11DE8Ng2TP3iAmRczFlmslSuUNOgUeb6yRvs0=" style="width:119.45pt;height:17.9pt" o:ole="">
            <v:imagedata r:id="rId67" o:title=""/>
          </v:shape>
          <o:OLEObject Type="Embed" ProgID="Equation.DSMT4" ShapeID="_x0000_i1058" DrawAspect="Content" ObjectID="_1792228513" r:id="rId68"/>
        </w:object>
      </w:r>
      <w:r w:rsidRPr="00387F5D">
        <w:t xml:space="preserve">(vì nếu </w:t>
      </w:r>
      <w:r w:rsidR="00DC74A2" w:rsidRPr="00387F5D">
        <w:rPr>
          <w:position w:val="-12"/>
        </w:rPr>
        <w:object w:dxaOrig="700" w:dyaOrig="360" w14:anchorId="367E8BBC">
          <v:shape id="_x0000_i1059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69" o:title=""/>
          </v:shape>
          <o:OLEObject Type="Embed" ProgID="Equation.DSMT4" ShapeID="_x0000_i1059" DrawAspect="Content" ObjectID="_1792228514" r:id="rId70"/>
        </w:object>
      </w:r>
      <w:r w:rsidRPr="00387F5D">
        <w:t xml:space="preserve">thì </w:t>
      </w:r>
      <w:r w:rsidR="00DC74A2" w:rsidRPr="00387F5D">
        <w:rPr>
          <w:position w:val="-12"/>
        </w:rPr>
        <w:object w:dxaOrig="1540" w:dyaOrig="360" w14:anchorId="52683E46">
          <v:shape id="_x0000_i1060" type="#_x0000_t75" alt="OPL20U25GSXzBJYl68kk8uQGfFKzs7yb1M4KJWUiLk6ZEvGF+qCIPSnY57AbBFCvTW2023.14.95+K4lPs7H94VUqPe2XwIsfPRnrXQE//QTEXxb8/8N4CNc6FpgZahzpTjFhMzSA7T/nHJa11DE8Ng2TP3iAmRczFlmslSuUNOgUeb6yRvs0=" style="width:77.4pt;height:17.9pt" o:ole="">
            <v:imagedata r:id="rId71" o:title=""/>
          </v:shape>
          <o:OLEObject Type="Embed" ProgID="Equation.DSMT4" ShapeID="_x0000_i1060" DrawAspect="Content" ObjectID="_1792228515" r:id="rId72"/>
        </w:object>
      </w:r>
      <w:r w:rsidRPr="00387F5D">
        <w:t>tích của ba số này không thể là một số âm).</w:t>
      </w:r>
    </w:p>
    <w:p w14:paraId="0D9F1E98" w14:textId="2372F787" w:rsidR="00D37AFD" w:rsidRPr="00387F5D" w:rsidRDefault="00D37AFD" w:rsidP="00477EC7">
      <w:pPr>
        <w:spacing w:before="60" w:after="60"/>
        <w:jc w:val="both"/>
      </w:pPr>
      <w:r w:rsidRPr="00387F5D">
        <w:t xml:space="preserve">Vậy </w:t>
      </w:r>
      <w:r w:rsidR="00DC74A2" w:rsidRPr="00387F5D">
        <w:rPr>
          <w:position w:val="-12"/>
        </w:rPr>
        <w:object w:dxaOrig="1640" w:dyaOrig="360" w14:anchorId="29AE0589">
          <v:shape id="_x0000_i1061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73" o:title=""/>
          </v:shape>
          <o:OLEObject Type="Embed" ProgID="Equation.DSMT4" ShapeID="_x0000_i1061" DrawAspect="Content" ObjectID="_1792228516" r:id="rId74"/>
        </w:object>
      </w:r>
      <w:r w:rsidRPr="00387F5D">
        <w:t>là các số âm.</w:t>
      </w:r>
    </w:p>
    <w:p w14:paraId="2C656857" w14:textId="78B2B58E" w:rsidR="00D37AFD" w:rsidRPr="00387F5D" w:rsidRDefault="00D37AFD" w:rsidP="00477EC7">
      <w:pPr>
        <w:spacing w:before="60" w:after="60"/>
        <w:jc w:val="both"/>
        <w:rPr>
          <w:lang w:val="vi-VN"/>
        </w:rPr>
      </w:pPr>
      <w:r w:rsidRPr="00387F5D">
        <w:t xml:space="preserve">Xét tích: </w:t>
      </w:r>
      <w:r w:rsidR="00DC74A2" w:rsidRPr="00387F5D">
        <w:rPr>
          <w:position w:val="-12"/>
        </w:rPr>
        <w:object w:dxaOrig="1200" w:dyaOrig="360" w14:anchorId="5F0C0730">
          <v:shape id="_x0000_i1062" type="#_x0000_t75" alt="OPL20U25GSXzBJYl68kk8uQGfFKzs7yb1M4KJWUiLk6ZEvGF+qCIPSnY57AbBFCvTW2023.14.95+K4lPs7H94VUqPe2XwIsfPRnrXQE//QTEXxb8/8N4CNc6FpgZahzpTjFhMzSA7T/nHJa11DE8Ng2TP3iAmRczFlmslSuUNOgUeb6yRvs0=" style="width:59.95pt;height:17.9pt" o:ole="">
            <v:imagedata r:id="rId75" o:title=""/>
          </v:shape>
          <o:OLEObject Type="Embed" ProgID="Equation.DSMT4" ShapeID="_x0000_i1062" DrawAspect="Content" ObjectID="_1792228517" r:id="rId76"/>
        </w:object>
      </w:r>
      <w:r w:rsidRPr="00387F5D">
        <w:t xml:space="preserve">mà </w:t>
      </w:r>
      <w:r w:rsidR="00DC74A2" w:rsidRPr="00387F5D">
        <w:rPr>
          <w:position w:val="-12"/>
        </w:rPr>
        <w:object w:dxaOrig="820" w:dyaOrig="360" w14:anchorId="55870ACC">
          <v:shape id="_x0000_i1063" type="#_x0000_t75" alt="OPL20U25GSXzBJYl68kk8uQGfFKzs7yb1M4KJWUiLk6ZEvGF+qCIPSnY57AbBFCvTW2023.14.95+K4lPs7H94VUqPe2XwIsfPRnrXQE//QTEXxb8/8N4CNc6FpgZahzpTjFhMzSA7T/nHJa11DE8Ng2TP3iAmRczFlmslSuUNOgUeb6yRvs0=" style="width:41.2pt;height:17.9pt" o:ole="">
            <v:imagedata r:id="rId77" o:title=""/>
          </v:shape>
          <o:OLEObject Type="Embed" ProgID="Equation.DSMT4" ShapeID="_x0000_i1063" DrawAspect="Content" ObjectID="_1792228518" r:id="rId78"/>
        </w:object>
      </w:r>
      <w:r w:rsidRPr="00387F5D">
        <w:t xml:space="preserve">nên </w:t>
      </w:r>
      <w:r w:rsidR="00DC74A2" w:rsidRPr="00387F5D">
        <w:rPr>
          <w:position w:val="-12"/>
        </w:rPr>
        <w:object w:dxaOrig="700" w:dyaOrig="360" w14:anchorId="2EB91480">
          <v:shape id="_x0000_i1064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79" o:title=""/>
          </v:shape>
          <o:OLEObject Type="Embed" ProgID="Equation.DSMT4" ShapeID="_x0000_i1064" DrawAspect="Content" ObjectID="_1792228519" r:id="rId80"/>
        </w:object>
      </w:r>
      <w:r w:rsidR="00161F0B" w:rsidRPr="00387F5D">
        <w:rPr>
          <w:lang w:val="vi-VN"/>
        </w:rPr>
        <w:t>.</w:t>
      </w:r>
    </w:p>
    <w:p w14:paraId="49609125" w14:textId="2EF193DC" w:rsidR="00D37AFD" w:rsidRPr="00387F5D" w:rsidRDefault="00D37AFD" w:rsidP="00477EC7">
      <w:pPr>
        <w:spacing w:before="60" w:after="60"/>
        <w:jc w:val="both"/>
        <w:rPr>
          <w:lang w:val="vi-VN"/>
        </w:rPr>
      </w:pPr>
      <w:r w:rsidRPr="00387F5D">
        <w:t xml:space="preserve">Xét tích: </w:t>
      </w:r>
      <w:r w:rsidR="00DC74A2" w:rsidRPr="00387F5D">
        <w:rPr>
          <w:position w:val="-12"/>
        </w:rPr>
        <w:object w:dxaOrig="1260" w:dyaOrig="360" w14:anchorId="5F499D57">
          <v:shape id="_x0000_i1065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81" o:title=""/>
          </v:shape>
          <o:OLEObject Type="Embed" ProgID="Equation.DSMT4" ShapeID="_x0000_i1065" DrawAspect="Content" ObjectID="_1792228520" r:id="rId82"/>
        </w:object>
      </w:r>
      <w:r w:rsidRPr="00387F5D">
        <w:t xml:space="preserve">mà </w:t>
      </w:r>
      <w:r w:rsidR="00DC74A2" w:rsidRPr="00387F5D">
        <w:rPr>
          <w:position w:val="-12"/>
        </w:rPr>
        <w:object w:dxaOrig="820" w:dyaOrig="360" w14:anchorId="7B6B75EA">
          <v:shape id="_x0000_i1066" type="#_x0000_t75" alt="OPL20U25GSXzBJYl68kk8uQGfFKzs7yb1M4KJWUiLk6ZEvGF+qCIPSnY57AbBFCvTW2023.14.95+K4lPs7H94VUqPe2XwIsfPRnrXQE//QTEXxb8/8N4CNc6FpgZahzpTjFhMzSA7T/nHJa11DE8Ng2TP3iAmRczFlmslSuUNOgUeb6yRvs0=" style="width:41.2pt;height:17.9pt" o:ole="">
            <v:imagedata r:id="rId83" o:title=""/>
          </v:shape>
          <o:OLEObject Type="Embed" ProgID="Equation.DSMT4" ShapeID="_x0000_i1066" DrawAspect="Content" ObjectID="_1792228521" r:id="rId84"/>
        </w:object>
      </w:r>
      <w:r w:rsidRPr="00387F5D">
        <w:t xml:space="preserve">nên </w:t>
      </w:r>
      <w:r w:rsidR="00DC74A2" w:rsidRPr="00387F5D">
        <w:rPr>
          <w:position w:val="-12"/>
        </w:rPr>
        <w:object w:dxaOrig="760" w:dyaOrig="360" w14:anchorId="5B46A011">
          <v:shape id="_x0000_i1067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85" o:title=""/>
          </v:shape>
          <o:OLEObject Type="Embed" ProgID="Equation.DSMT4" ShapeID="_x0000_i1067" DrawAspect="Content" ObjectID="_1792228522" r:id="rId86"/>
        </w:object>
      </w:r>
      <w:r w:rsidR="00161F0B" w:rsidRPr="00387F5D">
        <w:rPr>
          <w:lang w:val="vi-VN"/>
        </w:rPr>
        <w:t>.</w:t>
      </w:r>
    </w:p>
    <w:p w14:paraId="18AD137B" w14:textId="4295BFA6" w:rsidR="00D37AFD" w:rsidRPr="0040014D" w:rsidRDefault="00D37AFD" w:rsidP="00477EC7">
      <w:pPr>
        <w:spacing w:before="60" w:after="60"/>
        <w:jc w:val="both"/>
      </w:pPr>
      <w:r w:rsidRPr="0040014D">
        <w:t xml:space="preserve">Vậy tất cả </w:t>
      </w:r>
      <w:r w:rsidR="00DC74A2" w:rsidRPr="0040014D">
        <w:rPr>
          <w:position w:val="-6"/>
        </w:rPr>
        <w:object w:dxaOrig="400" w:dyaOrig="279" w14:anchorId="366CDDF9">
          <v:shape id="_x0000_i1068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87" o:title=""/>
          </v:shape>
          <o:OLEObject Type="Embed" ProgID="Equation.DSMT4" ShapeID="_x0000_i1068" DrawAspect="Content" ObjectID="_1792228523" r:id="rId88"/>
        </w:object>
      </w:r>
      <w:r w:rsidRPr="0040014D">
        <w:t>số đã cho đều là số âm.</w:t>
      </w:r>
    </w:p>
    <w:p w14:paraId="608918CE" w14:textId="77777777" w:rsidR="00390633" w:rsidRDefault="00390633" w:rsidP="00C13DBF">
      <w:pPr>
        <w:spacing w:before="60" w:after="60"/>
        <w:jc w:val="center"/>
        <w:rPr>
          <w:b/>
          <w:color w:val="0000FF"/>
        </w:rPr>
      </w:pPr>
    </w:p>
    <w:p w14:paraId="127A1667" w14:textId="0D71C46C" w:rsidR="0062668D" w:rsidRPr="0040014D" w:rsidRDefault="003F09C8" w:rsidP="00C13DBF">
      <w:pPr>
        <w:spacing w:before="60" w:after="60"/>
        <w:jc w:val="center"/>
        <w:rPr>
          <w:b/>
          <w:color w:val="0000FF"/>
        </w:rPr>
      </w:pPr>
      <w:r w:rsidRPr="0040014D">
        <w:rPr>
          <w:b/>
          <w:color w:val="0000FF"/>
        </w:rPr>
        <w:t>BÀI TẬP LÀM THÊM</w:t>
      </w:r>
    </w:p>
    <w:p w14:paraId="6BCBD78D" w14:textId="77777777" w:rsidR="0062668D" w:rsidRPr="0040014D" w:rsidRDefault="0062668D" w:rsidP="00C13DBF">
      <w:pPr>
        <w:spacing w:before="60" w:after="60" w:line="312" w:lineRule="auto"/>
        <w:rPr>
          <w:b/>
          <w:color w:val="0000FF"/>
          <w:lang w:val="pt-BR"/>
        </w:rPr>
      </w:pPr>
      <w:r w:rsidRPr="0040014D">
        <w:rPr>
          <w:b/>
          <w:color w:val="0000FF"/>
          <w:lang w:val="pt-BR"/>
        </w:rPr>
        <w:t>Dạng 1: Dạng toán chia hết</w:t>
      </w:r>
    </w:p>
    <w:p w14:paraId="1160D113" w14:textId="06218E21" w:rsidR="0062668D" w:rsidRPr="00DC71B0" w:rsidRDefault="0062668D" w:rsidP="00C13DBF">
      <w:pPr>
        <w:spacing w:before="60" w:after="60" w:line="312" w:lineRule="auto"/>
        <w:rPr>
          <w:lang w:val="pt-BR"/>
        </w:rPr>
      </w:pPr>
      <w:r w:rsidRPr="0040014D">
        <w:rPr>
          <w:b/>
          <w:color w:val="0000FF"/>
          <w:lang w:val="pt-BR"/>
        </w:rPr>
        <w:t>Bài 1.</w:t>
      </w:r>
      <w:r w:rsidRPr="0040014D">
        <w:rPr>
          <w:color w:val="000000"/>
          <w:lang w:val="pt-BR"/>
        </w:rPr>
        <w:t xml:space="preserve"> </w:t>
      </w:r>
      <w:r w:rsidRPr="0040014D">
        <w:rPr>
          <w:color w:val="000000"/>
          <w:lang w:val="pt-BR"/>
        </w:rPr>
        <w:tab/>
      </w:r>
      <w:r w:rsidRPr="00DC71B0">
        <w:rPr>
          <w:lang w:val="pt-BR"/>
        </w:rPr>
        <w:t xml:space="preserve">Cho dãy số gồm </w:t>
      </w:r>
      <w:r w:rsidR="00DC74A2" w:rsidRPr="00DC71B0">
        <w:rPr>
          <w:position w:val="-6"/>
        </w:rPr>
        <w:object w:dxaOrig="180" w:dyaOrig="279" w14:anchorId="5F1CCD02">
          <v:shape id="_x0000_i106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89" o:title=""/>
          </v:shape>
          <o:OLEObject Type="Embed" ProgID="Equation.DSMT4" ShapeID="_x0000_i1069" DrawAspect="Content" ObjectID="_1792228524" r:id="rId90"/>
        </w:object>
      </w:r>
      <w:r w:rsidRPr="00DC71B0">
        <w:rPr>
          <w:lang w:val="pt-BR"/>
        </w:rPr>
        <w:t xml:space="preserve"> số tự nhiên bất kì </w:t>
      </w:r>
      <w:r w:rsidR="00DC74A2" w:rsidRPr="00DC71B0">
        <w:rPr>
          <w:position w:val="-14"/>
        </w:rPr>
        <w:object w:dxaOrig="1800" w:dyaOrig="380" w14:anchorId="6635D3C3">
          <v:shape id="_x0000_i1070" type="#_x0000_t75" alt="OPL20U25GSXzBJYl68kk8uQGfFKzs7yb1M4KJWUiLk6ZEvGF+qCIPSnY57AbBFCvTW2023.14.95+K4lPs7H94VUqPe2XwIsfPRnrXQE//QTEXxb8/8N4CNc6FpgZahzpTjFhMzSA7T/nHJa11DE8Ng2TP3iAmRczFlmslSuUNOgUeb6yRvs0=" style="width:89.9pt;height:18.75pt" o:ole="">
            <v:imagedata r:id="rId91" o:title=""/>
          </v:shape>
          <o:OLEObject Type="Embed" ProgID="Equation.DSMT4" ShapeID="_x0000_i1070" DrawAspect="Content" ObjectID="_1792228525" r:id="rId92"/>
        </w:object>
      </w:r>
      <w:r w:rsidRPr="00DC71B0">
        <w:rPr>
          <w:lang w:val="pt-BR"/>
        </w:rPr>
        <w:t xml:space="preserve">. Chứng minh rằng tồn tại một số chia hết cho </w:t>
      </w:r>
      <w:r w:rsidR="00DC74A2" w:rsidRPr="00DC71B0">
        <w:rPr>
          <w:position w:val="-6"/>
        </w:rPr>
        <w:object w:dxaOrig="180" w:dyaOrig="279" w14:anchorId="0DF539FD">
          <v:shape id="_x0000_i107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3" o:title=""/>
          </v:shape>
          <o:OLEObject Type="Embed" ProgID="Equation.DSMT4" ShapeID="_x0000_i1071" DrawAspect="Content" ObjectID="_1792228526" r:id="rId94"/>
        </w:object>
      </w:r>
      <w:r w:rsidRPr="00DC71B0">
        <w:rPr>
          <w:lang w:val="pt-BR"/>
        </w:rPr>
        <w:t xml:space="preserve"> hoặc tổng của một số số liên tiếp trong dãy đã cho chia hết cho </w:t>
      </w:r>
      <w:r w:rsidR="00DC74A2" w:rsidRPr="00DC71B0">
        <w:rPr>
          <w:position w:val="-6"/>
        </w:rPr>
        <w:object w:dxaOrig="180" w:dyaOrig="279" w14:anchorId="6043863A">
          <v:shape id="_x0000_i107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5" o:title=""/>
          </v:shape>
          <o:OLEObject Type="Embed" ProgID="Equation.DSMT4" ShapeID="_x0000_i1072" DrawAspect="Content" ObjectID="_1792228527" r:id="rId96"/>
        </w:object>
      </w:r>
      <w:r w:rsidRPr="00DC71B0">
        <w:rPr>
          <w:lang w:val="pt-BR"/>
        </w:rPr>
        <w:t>.</w:t>
      </w:r>
    </w:p>
    <w:p w14:paraId="4A417F99" w14:textId="053F3D46" w:rsidR="0062668D" w:rsidRPr="0040014D" w:rsidRDefault="00BB0D8F" w:rsidP="00D260C8">
      <w:pPr>
        <w:spacing w:before="60" w:after="60" w:line="312" w:lineRule="auto"/>
        <w:jc w:val="center"/>
        <w:rPr>
          <w:b/>
          <w:bCs/>
          <w:color w:val="0000FF"/>
          <w:lang w:val="pt-BR"/>
        </w:rPr>
      </w:pPr>
      <w:r w:rsidRPr="0040014D">
        <w:rPr>
          <w:b/>
          <w:bCs/>
          <w:color w:val="0000FF"/>
          <w:lang w:val="vi-VN"/>
        </w:rPr>
        <w:t xml:space="preserve">Lời </w:t>
      </w:r>
      <w:r w:rsidR="0062668D" w:rsidRPr="0040014D">
        <w:rPr>
          <w:b/>
          <w:bCs/>
          <w:color w:val="0000FF"/>
          <w:lang w:val="pt-BR"/>
        </w:rPr>
        <w:t>giải:</w:t>
      </w:r>
    </w:p>
    <w:p w14:paraId="4DC8E52D" w14:textId="02850FC8" w:rsidR="0062668D" w:rsidRPr="0040014D" w:rsidRDefault="0062668D" w:rsidP="00C13DBF">
      <w:pPr>
        <w:spacing w:before="60" w:after="60" w:line="312" w:lineRule="auto"/>
        <w:rPr>
          <w:color w:val="000000"/>
          <w:lang w:val="pt-BR"/>
        </w:rPr>
      </w:pPr>
      <w:r w:rsidRPr="0040014D">
        <w:rPr>
          <w:color w:val="000000"/>
          <w:lang w:val="pt-BR"/>
        </w:rPr>
        <w:t xml:space="preserve">Ta sẽ thành lập dãy số mới gồm </w:t>
      </w:r>
      <w:r w:rsidR="00DC74A2" w:rsidRPr="0040014D">
        <w:rPr>
          <w:position w:val="-6"/>
        </w:rPr>
        <w:object w:dxaOrig="180" w:dyaOrig="279" w14:anchorId="114506AB">
          <v:shape id="_x0000_i107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7" o:title=""/>
          </v:shape>
          <o:OLEObject Type="Embed" ProgID="Equation.DSMT4" ShapeID="_x0000_i1073" DrawAspect="Content" ObjectID="_1792228528" r:id="rId98"/>
        </w:object>
      </w:r>
      <w:r w:rsidRPr="0040014D">
        <w:rPr>
          <w:color w:val="000000"/>
          <w:lang w:val="pt-BR"/>
        </w:rPr>
        <w:t xml:space="preserve"> số sau đây:</w:t>
      </w:r>
    </w:p>
    <w:p w14:paraId="5802577F" w14:textId="44AF1BB5" w:rsidR="009C74A2" w:rsidRPr="0040014D" w:rsidRDefault="00DC74A2" w:rsidP="00C13DBF">
      <w:pPr>
        <w:spacing w:before="60" w:after="60" w:line="312" w:lineRule="auto"/>
        <w:ind w:left="720" w:firstLine="720"/>
        <w:rPr>
          <w:color w:val="000000"/>
          <w:lang w:val="vi-VN"/>
        </w:rPr>
      </w:pPr>
      <w:r w:rsidRPr="0040014D">
        <w:rPr>
          <w:position w:val="-12"/>
        </w:rPr>
        <w:object w:dxaOrig="680" w:dyaOrig="360" w14:anchorId="4AFCB3A5">
          <v:shape id="_x0000_i1074" type="#_x0000_t75" alt="OPL20U25GSXzBJYl68kk8uQGfFKzs7yb1M4KJWUiLk6ZEvGF+qCIPSnY57AbBFCvTW2023.14.95+K4lPs7H94VUqPe2XwIsfPRnrXQE//QTEXxb8/8N4CNc6FpgZahzpTjFhMzSA7T/nHJa11DE8Ng2TP3iAmRczFlmslSuUNOgUeb6yRvs0=" style="width:33.7pt;height:17.9pt" o:ole="">
            <v:imagedata r:id="rId99" o:title=""/>
          </v:shape>
          <o:OLEObject Type="Embed" ProgID="Equation.DSMT4" ShapeID="_x0000_i1074" DrawAspect="Content" ObjectID="_1792228529" r:id="rId100"/>
        </w:object>
      </w:r>
      <w:r w:rsidR="00161F0B" w:rsidRPr="0040014D">
        <w:rPr>
          <w:color w:val="000000"/>
          <w:lang w:val="vi-VN"/>
        </w:rPr>
        <w:t>.</w:t>
      </w:r>
    </w:p>
    <w:p w14:paraId="5D15DB22" w14:textId="4B1F0476" w:rsidR="009C74A2" w:rsidRPr="0040014D" w:rsidRDefault="00DC74A2" w:rsidP="00C13DBF">
      <w:pPr>
        <w:spacing w:before="60" w:after="60" w:line="312" w:lineRule="auto"/>
        <w:ind w:left="720" w:firstLine="720"/>
        <w:rPr>
          <w:color w:val="000000"/>
          <w:lang w:val="vi-VN"/>
        </w:rPr>
      </w:pPr>
      <w:r w:rsidRPr="0040014D">
        <w:rPr>
          <w:position w:val="-12"/>
        </w:rPr>
        <w:object w:dxaOrig="1140" w:dyaOrig="360" w14:anchorId="74540B00">
          <v:shape id="_x0000_i1075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101" o:title=""/>
          </v:shape>
          <o:OLEObject Type="Embed" ProgID="Equation.DSMT4" ShapeID="_x0000_i1075" DrawAspect="Content" ObjectID="_1792228530" r:id="rId102"/>
        </w:object>
      </w:r>
      <w:r w:rsidR="00161F0B" w:rsidRPr="0040014D">
        <w:rPr>
          <w:color w:val="000000"/>
          <w:lang w:val="vi-VN"/>
        </w:rPr>
        <w:t>.</w:t>
      </w:r>
    </w:p>
    <w:p w14:paraId="782A50A5" w14:textId="5A88EABA" w:rsidR="009C74A2" w:rsidRPr="0040014D" w:rsidRDefault="00DC74A2" w:rsidP="00C13DBF">
      <w:pPr>
        <w:spacing w:before="60" w:after="60" w:line="312" w:lineRule="auto"/>
        <w:ind w:left="720" w:firstLine="720"/>
        <w:rPr>
          <w:color w:val="000000"/>
          <w:lang w:val="vi-VN"/>
        </w:rPr>
      </w:pPr>
      <w:r w:rsidRPr="0040014D">
        <w:rPr>
          <w:position w:val="-12"/>
        </w:rPr>
        <w:object w:dxaOrig="1560" w:dyaOrig="360" w14:anchorId="18543E19">
          <v:shape id="_x0000_i1076" type="#_x0000_t75" alt="OPL20U25GSXzBJYl68kk8uQGfFKzs7yb1M4KJWUiLk6ZEvGF+qCIPSnY57AbBFCvTW2023.14.95+K4lPs7H94VUqPe2XwIsfPRnrXQE//QTEXxb8/8N4CNc6FpgZahzpTjFhMzSA7T/nHJa11DE8Ng2TP3iAmRczFlmslSuUNOgUeb6yRvs0=" style="width:77.85pt;height:17.9pt" o:ole="">
            <v:imagedata r:id="rId103" o:title=""/>
          </v:shape>
          <o:OLEObject Type="Embed" ProgID="Equation.DSMT4" ShapeID="_x0000_i1076" DrawAspect="Content" ObjectID="_1792228531" r:id="rId104"/>
        </w:object>
      </w:r>
      <w:r w:rsidR="00161F0B" w:rsidRPr="0040014D">
        <w:rPr>
          <w:color w:val="000000"/>
          <w:lang w:val="vi-VN"/>
        </w:rPr>
        <w:t>.</w:t>
      </w:r>
    </w:p>
    <w:p w14:paraId="7EB0AD89" w14:textId="7C2B0B01" w:rsidR="009C74A2" w:rsidRPr="0040014D" w:rsidRDefault="00DC74A2" w:rsidP="00C13DBF">
      <w:pPr>
        <w:spacing w:before="60" w:after="60" w:line="312" w:lineRule="auto"/>
        <w:ind w:left="720" w:firstLine="720"/>
        <w:rPr>
          <w:color w:val="000000"/>
          <w:lang w:val="vi-VN"/>
        </w:rPr>
      </w:pPr>
      <w:r w:rsidRPr="0040014D">
        <w:rPr>
          <w:position w:val="-12"/>
        </w:rPr>
        <w:object w:dxaOrig="1980" w:dyaOrig="360" w14:anchorId="29B22AD8">
          <v:shape id="_x0000_i1077" type="#_x0000_t75" alt="OPL20U25GSXzBJYl68kk8uQGfFKzs7yb1M4KJWUiLk6ZEvGF+qCIPSnY57AbBFCvTW2023.14.95+K4lPs7H94VUqPe2XwIsfPRnrXQE//QTEXxb8/8N4CNc6FpgZahzpTjFhMzSA7T/nHJa11DE8Ng2TP3iAmRczFlmslSuUNOgUeb6yRvs0=" style="width:99.05pt;height:17.9pt" o:ole="">
            <v:imagedata r:id="rId105" o:title=""/>
          </v:shape>
          <o:OLEObject Type="Embed" ProgID="Equation.DSMT4" ShapeID="_x0000_i1077" DrawAspect="Content" ObjectID="_1792228532" r:id="rId106"/>
        </w:object>
      </w:r>
      <w:r w:rsidR="00161F0B" w:rsidRPr="0040014D">
        <w:rPr>
          <w:lang w:val="vi-VN"/>
        </w:rPr>
        <w:t>.</w:t>
      </w:r>
    </w:p>
    <w:p w14:paraId="4E33CB80" w14:textId="13D7CA2E" w:rsidR="009C74A2" w:rsidRPr="0040014D" w:rsidRDefault="00DC74A2" w:rsidP="00C13DBF">
      <w:pPr>
        <w:spacing w:before="60" w:after="60" w:line="312" w:lineRule="auto"/>
        <w:ind w:left="720" w:firstLine="720"/>
        <w:rPr>
          <w:lang w:val="vi-VN"/>
        </w:rPr>
      </w:pPr>
      <w:r w:rsidRPr="0040014D">
        <w:rPr>
          <w:position w:val="-12"/>
        </w:rPr>
        <w:object w:dxaOrig="2400" w:dyaOrig="360" w14:anchorId="13FBF5DF">
          <v:shape id="_x0000_i1078" type="#_x0000_t75" alt="OPL20U25GSXzBJYl68kk8uQGfFKzs7yb1M4KJWUiLk6ZEvGF+qCIPSnY57AbBFCvTW2023.14.95+K4lPs7H94VUqPe2XwIsfPRnrXQE//QTEXxb8/8N4CNc6FpgZahzpTjFhMzSA7T/nHJa11DE8Ng2TP3iAmRczFlmslSuUNOgUeb6yRvs0=" style="width:119.85pt;height:17.9pt" o:ole="">
            <v:imagedata r:id="rId107" o:title=""/>
          </v:shape>
          <o:OLEObject Type="Embed" ProgID="Equation.DSMT4" ShapeID="_x0000_i1078" DrawAspect="Content" ObjectID="_1792228533" r:id="rId108"/>
        </w:object>
      </w:r>
      <w:r w:rsidR="00161F0B" w:rsidRPr="0040014D">
        <w:rPr>
          <w:lang w:val="vi-VN"/>
        </w:rPr>
        <w:t>.</w:t>
      </w:r>
    </w:p>
    <w:p w14:paraId="355921FB" w14:textId="51BC29CB" w:rsidR="0062668D" w:rsidRPr="0040014D" w:rsidRDefault="005D5109" w:rsidP="00C13DBF">
      <w:pPr>
        <w:spacing w:before="60" w:after="60" w:line="312" w:lineRule="auto"/>
        <w:rPr>
          <w:color w:val="000000"/>
          <w:lang w:val="pt-BR"/>
        </w:rPr>
      </w:pPr>
      <w:r>
        <w:rPr>
          <w:color w:val="000000"/>
          <w:lang w:val="pt-BR"/>
        </w:rPr>
        <w:t>Nếu một trong các</w:t>
      </w:r>
      <w:r>
        <w:rPr>
          <w:color w:val="000000"/>
          <w:lang w:val="vi-VN"/>
        </w:rPr>
        <w:t xml:space="preserve"> số</w:t>
      </w:r>
      <w:r w:rsidR="0062668D" w:rsidRPr="0040014D">
        <w:rPr>
          <w:color w:val="000000"/>
          <w:lang w:val="pt-BR"/>
        </w:rPr>
        <w:t xml:space="preserve"> </w:t>
      </w:r>
      <w:r w:rsidR="009B7F83" w:rsidRPr="0040014D">
        <w:rPr>
          <w:position w:val="-14"/>
        </w:rPr>
        <w:object w:dxaOrig="1780" w:dyaOrig="400" w14:anchorId="2EAC0EA0">
          <v:shape id="_x0000_i1079" type="#_x0000_t75" alt="OPL20U25GSXzBJYl68kk8uQGfFKzs7yb1M4KJWUiLk6ZEvGF+qCIPSnY57AbBFCvTW2023.14.95+K4lPs7H94VUqPe2XwIsfPRnrXQE//QTEXxb8/8N4CNc6FpgZahzpTjFhMzSA7T/nHJa11DE8Ng2TP3iAmRczFlmslSuUNOgUeb6yRvs0=" style="width:88.65pt;height:20.4pt" o:ole="">
            <v:imagedata r:id="rId109" o:title=""/>
          </v:shape>
          <o:OLEObject Type="Embed" ProgID="Equation.DSMT4" ShapeID="_x0000_i1079" DrawAspect="Content" ObjectID="_1792228534" r:id="rId110"/>
        </w:object>
      </w:r>
      <w:r w:rsidR="001743EC" w:rsidRPr="0040014D">
        <w:rPr>
          <w:color w:val="000000"/>
          <w:lang w:val="vi-VN"/>
        </w:rPr>
        <w:t xml:space="preserve"> </w:t>
      </w:r>
      <w:r w:rsidR="0062668D" w:rsidRPr="0040014D">
        <w:rPr>
          <w:color w:val="000000"/>
          <w:lang w:val="pt-BR"/>
        </w:rPr>
        <w:t xml:space="preserve">chia hết cho </w:t>
      </w:r>
      <w:r w:rsidR="00DC74A2" w:rsidRPr="0040014D">
        <w:rPr>
          <w:position w:val="-6"/>
        </w:rPr>
        <w:object w:dxaOrig="180" w:dyaOrig="279" w14:anchorId="7E197E76">
          <v:shape id="_x0000_i108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11" o:title=""/>
          </v:shape>
          <o:OLEObject Type="Embed" ProgID="Equation.DSMT4" ShapeID="_x0000_i1080" DrawAspect="Content" ObjectID="_1792228535" r:id="rId112"/>
        </w:object>
      </w:r>
      <w:r w:rsidR="0062668D" w:rsidRPr="0040014D">
        <w:rPr>
          <w:color w:val="000000"/>
          <w:lang w:val="pt-BR"/>
        </w:rPr>
        <w:t xml:space="preserve"> thì bài toán đã được chứng minh.</w:t>
      </w:r>
    </w:p>
    <w:p w14:paraId="377973A6" w14:textId="0B6DBD42" w:rsidR="0062668D" w:rsidRPr="0040014D" w:rsidRDefault="0062668D" w:rsidP="00C13DBF">
      <w:pPr>
        <w:spacing w:before="60" w:after="60" w:line="312" w:lineRule="auto"/>
        <w:rPr>
          <w:color w:val="000000"/>
          <w:spacing w:val="-6"/>
          <w:lang w:val="pt-BR"/>
        </w:rPr>
      </w:pPr>
      <w:r w:rsidRPr="0040014D">
        <w:rPr>
          <w:color w:val="000000"/>
          <w:spacing w:val="-6"/>
          <w:lang w:val="pt-BR"/>
        </w:rPr>
        <w:t xml:space="preserve">Nếu không có số nào chia hết cho </w:t>
      </w:r>
      <w:r w:rsidR="00DC74A2" w:rsidRPr="0040014D">
        <w:rPr>
          <w:position w:val="-6"/>
        </w:rPr>
        <w:object w:dxaOrig="180" w:dyaOrig="279" w14:anchorId="26F550B0">
          <v:shape id="_x0000_i108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13" o:title=""/>
          </v:shape>
          <o:OLEObject Type="Embed" ProgID="Equation.DSMT4" ShapeID="_x0000_i1081" DrawAspect="Content" ObjectID="_1792228536" r:id="rId114"/>
        </w:object>
      </w:r>
      <w:r w:rsidRPr="0040014D">
        <w:rPr>
          <w:color w:val="000000"/>
          <w:spacing w:val="-6"/>
          <w:lang w:val="pt-BR"/>
        </w:rPr>
        <w:t xml:space="preserve"> thì khi đem chia các số </w:t>
      </w:r>
      <w:r w:rsidR="00DC74A2" w:rsidRPr="0040014D">
        <w:rPr>
          <w:position w:val="-12"/>
        </w:rPr>
        <w:object w:dxaOrig="240" w:dyaOrig="360" w14:anchorId="0FF86EFA">
          <v:shape id="_x0000_i1082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115" o:title=""/>
          </v:shape>
          <o:OLEObject Type="Embed" ProgID="Equation.DSMT4" ShapeID="_x0000_i1082" DrawAspect="Content" ObjectID="_1792228537" r:id="rId116"/>
        </w:object>
      </w:r>
      <w:r w:rsidRPr="0040014D">
        <w:rPr>
          <w:color w:val="000000"/>
          <w:spacing w:val="-6"/>
          <w:lang w:val="pt-BR"/>
        </w:rPr>
        <w:t xml:space="preserve"> cho </w:t>
      </w:r>
      <w:r w:rsidR="00DC74A2" w:rsidRPr="0040014D">
        <w:rPr>
          <w:position w:val="-6"/>
        </w:rPr>
        <w:object w:dxaOrig="180" w:dyaOrig="279" w14:anchorId="731AF8C1">
          <v:shape id="_x0000_i108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17" o:title=""/>
          </v:shape>
          <o:OLEObject Type="Embed" ProgID="Equation.DSMT4" ShapeID="_x0000_i1083" DrawAspect="Content" ObjectID="_1792228538" r:id="rId118"/>
        </w:object>
      </w:r>
      <w:r w:rsidRPr="0040014D">
        <w:rPr>
          <w:color w:val="000000"/>
          <w:spacing w:val="-6"/>
          <w:lang w:val="pt-BR"/>
        </w:rPr>
        <w:t xml:space="preserve"> sẽ được số dư có giá trị từ </w:t>
      </w:r>
      <w:r w:rsidR="00DC74A2" w:rsidRPr="0040014D">
        <w:rPr>
          <w:position w:val="-4"/>
        </w:rPr>
        <w:object w:dxaOrig="139" w:dyaOrig="260" w14:anchorId="15BF2864">
          <v:shape id="_x0000_i108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19" o:title=""/>
          </v:shape>
          <o:OLEObject Type="Embed" ProgID="Equation.DSMT4" ShapeID="_x0000_i1084" DrawAspect="Content" ObjectID="_1792228539" r:id="rId120"/>
        </w:object>
      </w:r>
      <w:r w:rsidRPr="0040014D">
        <w:rPr>
          <w:color w:val="000000"/>
          <w:spacing w:val="-6"/>
          <w:lang w:val="pt-BR"/>
        </w:rPr>
        <w:t xml:space="preserve">đến </w:t>
      </w:r>
      <w:r w:rsidR="00DC74A2" w:rsidRPr="0040014D">
        <w:rPr>
          <w:position w:val="-4"/>
        </w:rPr>
        <w:object w:dxaOrig="200" w:dyaOrig="260" w14:anchorId="27926DE3">
          <v:shape id="_x0000_i108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1" o:title=""/>
          </v:shape>
          <o:OLEObject Type="Embed" ProgID="Equation.DSMT4" ShapeID="_x0000_i1085" DrawAspect="Content" ObjectID="_1792228540" r:id="rId122"/>
        </w:object>
      </w:r>
      <w:r w:rsidRPr="0040014D">
        <w:rPr>
          <w:color w:val="000000"/>
          <w:spacing w:val="-6"/>
          <w:lang w:val="pt-BR"/>
        </w:rPr>
        <w:t>.</w:t>
      </w:r>
    </w:p>
    <w:p w14:paraId="49567C7F" w14:textId="6D79DFF8" w:rsidR="0062668D" w:rsidRPr="0040014D" w:rsidRDefault="00BB0D8F" w:rsidP="00C13DBF">
      <w:pPr>
        <w:spacing w:before="60" w:after="60" w:line="312" w:lineRule="auto"/>
        <w:rPr>
          <w:color w:val="000000"/>
          <w:lang w:val="pt-BR"/>
        </w:rPr>
      </w:pPr>
      <w:r w:rsidRPr="0040014D">
        <w:rPr>
          <w:color w:val="000000"/>
          <w:lang w:val="pt-BR"/>
        </w:rPr>
        <w:t xml:space="preserve">Có </w:t>
      </w:r>
      <w:r w:rsidR="00DC74A2" w:rsidRPr="0040014D">
        <w:rPr>
          <w:position w:val="-6"/>
        </w:rPr>
        <w:object w:dxaOrig="180" w:dyaOrig="279" w14:anchorId="58CC0299">
          <v:shape id="_x0000_i108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23" o:title=""/>
          </v:shape>
          <o:OLEObject Type="Embed" ProgID="Equation.DSMT4" ShapeID="_x0000_i1086" DrawAspect="Content" ObjectID="_1792228541" r:id="rId124"/>
        </w:object>
      </w:r>
      <w:r w:rsidR="0062668D" w:rsidRPr="0040014D">
        <w:rPr>
          <w:color w:val="000000"/>
          <w:lang w:val="pt-BR"/>
        </w:rPr>
        <w:t xml:space="preserve"> số dư mà chỉ có </w:t>
      </w:r>
      <w:r w:rsidR="00DC74A2" w:rsidRPr="0040014D">
        <w:rPr>
          <w:position w:val="-4"/>
        </w:rPr>
        <w:object w:dxaOrig="200" w:dyaOrig="260" w14:anchorId="5324912E">
          <v:shape id="_x0000_i108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5" o:title=""/>
          </v:shape>
          <o:OLEObject Type="Embed" ProgID="Equation.DSMT4" ShapeID="_x0000_i1087" DrawAspect="Content" ObjectID="_1792228542" r:id="rId126"/>
        </w:object>
      </w:r>
      <w:r w:rsidR="009C74A2" w:rsidRPr="0040014D">
        <w:rPr>
          <w:color w:val="000000"/>
          <w:lang w:val="vi-VN"/>
        </w:rPr>
        <w:t xml:space="preserve"> </w:t>
      </w:r>
      <w:r w:rsidR="0062668D" w:rsidRPr="0040014D">
        <w:rPr>
          <w:color w:val="000000"/>
          <w:lang w:val="pt-BR"/>
        </w:rPr>
        <w:t>giá trị (</w:t>
      </w:r>
      <w:r w:rsidR="00DC74A2" w:rsidRPr="0040014D">
        <w:rPr>
          <w:position w:val="-6"/>
        </w:rPr>
        <w:object w:dxaOrig="180" w:dyaOrig="279" w14:anchorId="2FB3BD46">
          <v:shape id="_x0000_i108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27" o:title=""/>
          </v:shape>
          <o:OLEObject Type="Embed" ProgID="Equation.DSMT4" ShapeID="_x0000_i1088" DrawAspect="Content" ObjectID="_1792228543" r:id="rId128"/>
        </w:object>
      </w:r>
      <w:r w:rsidR="00F746E1" w:rsidRPr="0040014D">
        <w:rPr>
          <w:color w:val="000000"/>
          <w:lang w:val="pt-BR"/>
        </w:rPr>
        <w:t xml:space="preserve"> thỏ, </w:t>
      </w:r>
      <w:r w:rsidR="00DC74A2" w:rsidRPr="0040014D">
        <w:rPr>
          <w:position w:val="-4"/>
        </w:rPr>
        <w:object w:dxaOrig="200" w:dyaOrig="260" w14:anchorId="186FED9A">
          <v:shape id="_x0000_i108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9" o:title=""/>
          </v:shape>
          <o:OLEObject Type="Embed" ProgID="Equation.DSMT4" ShapeID="_x0000_i1089" DrawAspect="Content" ObjectID="_1792228544" r:id="rId130"/>
        </w:object>
      </w:r>
      <w:r w:rsidR="0062668D" w:rsidRPr="0040014D">
        <w:rPr>
          <w:color w:val="000000"/>
          <w:lang w:val="pt-BR"/>
        </w:rPr>
        <w:t xml:space="preserve"> lồng). Theo nguyên tắc Điriclê ít  nhất phải có </w:t>
      </w:r>
      <w:r w:rsidR="00DC74A2" w:rsidRPr="0040014D">
        <w:rPr>
          <w:position w:val="-4"/>
        </w:rPr>
        <w:object w:dxaOrig="200" w:dyaOrig="260" w14:anchorId="092B4B86">
          <v:shape id="_x0000_i109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31" o:title=""/>
          </v:shape>
          <o:OLEObject Type="Embed" ProgID="Equation.DSMT4" ShapeID="_x0000_i1090" DrawAspect="Content" ObjectID="_1792228545" r:id="rId132"/>
        </w:object>
      </w:r>
      <w:r w:rsidR="0062668D" w:rsidRPr="0040014D">
        <w:rPr>
          <w:color w:val="000000"/>
          <w:lang w:val="pt-BR"/>
        </w:rPr>
        <w:t xml:space="preserve">số dư có cùng giá trị. Hiệu của chúng chia hết cho </w:t>
      </w:r>
      <w:r w:rsidR="00DC74A2" w:rsidRPr="0040014D">
        <w:rPr>
          <w:position w:val="-6"/>
        </w:rPr>
        <w:object w:dxaOrig="180" w:dyaOrig="279" w14:anchorId="6D163807">
          <v:shape id="_x0000_i109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3" o:title=""/>
          </v:shape>
          <o:OLEObject Type="Embed" ProgID="Equation.DSMT4" ShapeID="_x0000_i1091" DrawAspect="Content" ObjectID="_1792228546" r:id="rId134"/>
        </w:object>
      </w:r>
      <w:r w:rsidR="0062668D" w:rsidRPr="0040014D">
        <w:rPr>
          <w:color w:val="000000"/>
          <w:lang w:val="pt-BR"/>
        </w:rPr>
        <w:t xml:space="preserve">.  Hiệu này chính là tổng các </w:t>
      </w:r>
      <w:r w:rsidR="00DC74A2" w:rsidRPr="0040014D">
        <w:rPr>
          <w:position w:val="-12"/>
        </w:rPr>
        <w:object w:dxaOrig="240" w:dyaOrig="360" w14:anchorId="3880936B">
          <v:shape id="_x0000_i1092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135" o:title=""/>
          </v:shape>
          <o:OLEObject Type="Embed" ProgID="Equation.DSMT4" ShapeID="_x0000_i1092" DrawAspect="Content" ObjectID="_1792228547" r:id="rId136"/>
        </w:object>
      </w:r>
      <w:r w:rsidR="0062668D" w:rsidRPr="0040014D">
        <w:rPr>
          <w:color w:val="000000"/>
          <w:lang w:val="pt-BR"/>
        </w:rPr>
        <w:t xml:space="preserve"> liên tiếp nhau hoặc là </w:t>
      </w:r>
      <w:r w:rsidR="00DC74A2" w:rsidRPr="0040014D">
        <w:rPr>
          <w:position w:val="-12"/>
        </w:rPr>
        <w:object w:dxaOrig="240" w:dyaOrig="360" w14:anchorId="5676ED67">
          <v:shape id="_x0000_i1093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137" o:title=""/>
          </v:shape>
          <o:OLEObject Type="Embed" ProgID="Equation.DSMT4" ShapeID="_x0000_i1093" DrawAspect="Content" ObjectID="_1792228548" r:id="rId138"/>
        </w:object>
      </w:r>
      <w:r w:rsidR="0062668D" w:rsidRPr="0040014D">
        <w:rPr>
          <w:color w:val="000000"/>
          <w:lang w:val="pt-BR"/>
        </w:rPr>
        <w:t xml:space="preserve"> nào đó.</w:t>
      </w:r>
    </w:p>
    <w:p w14:paraId="50FA2E9E" w14:textId="057E1538" w:rsidR="00994E83" w:rsidRPr="0040014D" w:rsidRDefault="0062668D" w:rsidP="00387285">
      <w:pPr>
        <w:spacing w:before="60" w:after="60" w:line="312" w:lineRule="auto"/>
        <w:rPr>
          <w:color w:val="000000"/>
          <w:lang w:val="vi-VN"/>
        </w:rPr>
      </w:pPr>
      <w:r w:rsidRPr="0040014D">
        <w:rPr>
          <w:b/>
          <w:color w:val="0000FF"/>
          <w:lang w:val="pt-BR"/>
        </w:rPr>
        <w:t xml:space="preserve">Bài </w:t>
      </w:r>
      <w:r w:rsidR="00994E83" w:rsidRPr="0040014D">
        <w:rPr>
          <w:b/>
          <w:color w:val="0000FF"/>
          <w:lang w:val="vi-VN"/>
        </w:rPr>
        <w:t>2</w:t>
      </w:r>
      <w:r w:rsidRPr="0040014D">
        <w:rPr>
          <w:b/>
          <w:color w:val="0000FF"/>
          <w:lang w:val="pt-BR"/>
        </w:rPr>
        <w:t xml:space="preserve">. </w:t>
      </w:r>
      <w:r w:rsidR="00994E83" w:rsidRPr="0040014D">
        <w:rPr>
          <w:color w:val="000000"/>
          <w:lang w:val="fr-FR"/>
        </w:rPr>
        <w:t xml:space="preserve">Chứng minh rằng </w:t>
      </w:r>
      <w:r w:rsidRPr="0040014D">
        <w:rPr>
          <w:color w:val="000000"/>
        </w:rPr>
        <w:t xml:space="preserve">tồn tại một số tự nhiên gồm toàn chữ số </w:t>
      </w:r>
      <w:r w:rsidR="00907328" w:rsidRPr="0040014D">
        <w:rPr>
          <w:color w:val="000000"/>
          <w:position w:val="-4"/>
        </w:rPr>
        <w:object w:dxaOrig="139" w:dyaOrig="260" w14:anchorId="54E72703">
          <v:shape id="_x0000_i109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39" o:title=""/>
          </v:shape>
          <o:OLEObject Type="Embed" ProgID="Equation.DSMT4" ShapeID="_x0000_i1094" DrawAspect="Content" ObjectID="_1792228549" r:id="rId140"/>
        </w:object>
      </w:r>
      <w:r w:rsidR="00907328" w:rsidRPr="0040014D">
        <w:rPr>
          <w:color w:val="000000"/>
          <w:lang w:val="vi-VN"/>
        </w:rPr>
        <w:t xml:space="preserve"> </w:t>
      </w:r>
      <w:r w:rsidRPr="0040014D">
        <w:rPr>
          <w:color w:val="000000"/>
        </w:rPr>
        <w:t xml:space="preserve">chia hết cho </w:t>
      </w:r>
      <w:r w:rsidR="00907328" w:rsidRPr="0040014D">
        <w:rPr>
          <w:position w:val="-6"/>
        </w:rPr>
        <w:object w:dxaOrig="560" w:dyaOrig="279" w14:anchorId="64D1485F">
          <v:shape id="_x0000_i109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1" o:title=""/>
          </v:shape>
          <o:OLEObject Type="Embed" ProgID="Equation.DSMT4" ShapeID="_x0000_i1095" DrawAspect="Content" ObjectID="_1792228550" r:id="rId142"/>
        </w:object>
      </w:r>
      <w:r w:rsidR="00907328" w:rsidRPr="0040014D">
        <w:rPr>
          <w:lang w:val="vi-VN"/>
        </w:rPr>
        <w:t>.</w:t>
      </w:r>
    </w:p>
    <w:p w14:paraId="2035CCE4" w14:textId="3EE92B7C" w:rsidR="00994E83" w:rsidRPr="0040014D" w:rsidRDefault="00994E83" w:rsidP="00D260C8">
      <w:pPr>
        <w:spacing w:before="60" w:after="60" w:line="312" w:lineRule="auto"/>
        <w:jc w:val="center"/>
        <w:rPr>
          <w:b/>
          <w:bCs/>
          <w:color w:val="0000FF"/>
          <w:lang w:val="pt-BR"/>
        </w:rPr>
      </w:pPr>
      <w:r w:rsidRPr="0040014D">
        <w:rPr>
          <w:b/>
          <w:bCs/>
          <w:color w:val="0000FF"/>
          <w:lang w:val="vi-VN"/>
        </w:rPr>
        <w:t xml:space="preserve">Lời </w:t>
      </w:r>
      <w:r w:rsidRPr="0040014D">
        <w:rPr>
          <w:b/>
          <w:bCs/>
          <w:color w:val="0000FF"/>
          <w:lang w:val="pt-BR"/>
        </w:rPr>
        <w:t>giải:</w:t>
      </w:r>
    </w:p>
    <w:p w14:paraId="70D22B65" w14:textId="77777777" w:rsidR="00727082" w:rsidRDefault="0062668D" w:rsidP="00AE568A">
      <w:pPr>
        <w:spacing w:before="60" w:after="60" w:line="312" w:lineRule="auto"/>
        <w:jc w:val="both"/>
        <w:rPr>
          <w:color w:val="000000"/>
        </w:rPr>
      </w:pPr>
      <w:r w:rsidRPr="0040014D">
        <w:rPr>
          <w:color w:val="000000"/>
        </w:rPr>
        <w:t xml:space="preserve">Xét </w:t>
      </w:r>
      <w:r w:rsidR="00DC74A2" w:rsidRPr="0040014D">
        <w:rPr>
          <w:position w:val="-6"/>
        </w:rPr>
        <w:object w:dxaOrig="560" w:dyaOrig="279" w14:anchorId="0902E52A">
          <v:shape id="_x0000_i109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3" o:title=""/>
          </v:shape>
          <o:OLEObject Type="Embed" ProgID="Equation.DSMT4" ShapeID="_x0000_i1096" DrawAspect="Content" ObjectID="_1792228551" r:id="rId144"/>
        </w:object>
      </w:r>
      <w:r w:rsidRPr="0040014D">
        <w:rPr>
          <w:color w:val="000000"/>
        </w:rPr>
        <w:t>số có dạng</w:t>
      </w:r>
      <w:r w:rsidRPr="0040014D">
        <w:rPr>
          <w:rStyle w:val="apple-converted-space"/>
          <w:color w:val="000000"/>
        </w:rPr>
        <w:t> </w:t>
      </w:r>
      <w:r w:rsidR="00DC74A2" w:rsidRPr="0040014D">
        <w:rPr>
          <w:position w:val="-10"/>
        </w:rPr>
        <w:object w:dxaOrig="2340" w:dyaOrig="320" w14:anchorId="3EE6F07F">
          <v:shape id="_x0000_i1097" type="#_x0000_t75" alt="OPL20U25GSXzBJYl68kk8uQGfFKzs7yb1M4KJWUiLk6ZEvGF+qCIPSnY57AbBFCvTW2023.14.95+K4lPs7H94VUqPe2XwIsfPRnrXQE//QTEXxb8/8N4CNc6FpgZahzpTjFhMzSA7T/nHJa11DE8Ng2TP3iAmRczFlmslSuUNOgUeb6yRvs0=" style="width:116.95pt;height:16.65pt" o:ole="">
            <v:imagedata r:id="rId145" o:title=""/>
          </v:shape>
          <o:OLEObject Type="Embed" ProgID="Equation.DSMT4" ShapeID="_x0000_i1097" DrawAspect="Content" ObjectID="_1792228552" r:id="rId146"/>
        </w:object>
      </w:r>
      <w:r w:rsidRPr="0040014D">
        <w:rPr>
          <w:color w:val="000000"/>
        </w:rPr>
        <w:t xml:space="preserve">. Theo nguyên tắc Đirichlê thì tồn tại hai số có cùng số dư khi chia cho </w:t>
      </w:r>
      <w:r w:rsidR="00DC74A2" w:rsidRPr="0040014D">
        <w:rPr>
          <w:position w:val="-6"/>
        </w:rPr>
        <w:object w:dxaOrig="560" w:dyaOrig="279" w14:anchorId="34061655">
          <v:shape id="_x0000_i109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1" o:title=""/>
          </v:shape>
          <o:OLEObject Type="Embed" ProgID="Equation.DSMT4" ShapeID="_x0000_i1098" DrawAspect="Content" ObjectID="_1792228553" r:id="rId147"/>
        </w:object>
      </w:r>
      <w:r w:rsidRPr="0040014D">
        <w:rPr>
          <w:color w:val="000000"/>
        </w:rPr>
        <w:t xml:space="preserve">. </w:t>
      </w:r>
    </w:p>
    <w:p w14:paraId="62157806" w14:textId="7E8B66EC" w:rsidR="0062668D" w:rsidRPr="0040014D" w:rsidRDefault="0062668D" w:rsidP="00AE568A">
      <w:pPr>
        <w:spacing w:before="60" w:after="60" w:line="312" w:lineRule="auto"/>
        <w:jc w:val="both"/>
        <w:rPr>
          <w:rStyle w:val="mjx-charmjxc-tex-math-i"/>
          <w:color w:val="000000"/>
          <w:bdr w:val="none" w:sz="0" w:space="0" w:color="auto" w:frame="1"/>
        </w:rPr>
      </w:pPr>
      <w:r w:rsidRPr="0040014D">
        <w:rPr>
          <w:color w:val="000000"/>
        </w:rPr>
        <w:t>Giả sử hai số đó là:</w:t>
      </w:r>
      <w:r w:rsidR="00727082">
        <w:rPr>
          <w:color w:val="000000"/>
          <w:lang w:val="vi-VN"/>
        </w:rPr>
        <w:t xml:space="preserve">   </w:t>
      </w:r>
      <w:r w:rsidR="00DC74A2" w:rsidRPr="0040014D">
        <w:rPr>
          <w:position w:val="-6"/>
        </w:rPr>
        <w:object w:dxaOrig="999" w:dyaOrig="279" w14:anchorId="69FE92B8">
          <v:shape id="_x0000_i1099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148" o:title=""/>
          </v:shape>
          <o:OLEObject Type="Embed" ProgID="Equation.DSMT4" ShapeID="_x0000_i1099" DrawAspect="Content" ObjectID="_1792228554" r:id="rId149"/>
        </w:object>
      </w:r>
      <w:r w:rsidR="007C0846" w:rsidRPr="0040014D">
        <w:rPr>
          <w:color w:val="000000"/>
          <w:lang w:val="vi-VN"/>
        </w:rPr>
        <w:t xml:space="preserve"> </w:t>
      </w:r>
      <w:r w:rsidRPr="0040014D">
        <w:rPr>
          <w:rStyle w:val="mjx-charmjxc-tex-math-i"/>
          <w:color w:val="000000"/>
          <w:bdr w:val="none" w:sz="0" w:space="0" w:color="auto" w:frame="1"/>
        </w:rPr>
        <w:t>(</w:t>
      </w:r>
      <w:r w:rsidR="00DC74A2" w:rsidRPr="0040014D">
        <w:rPr>
          <w:position w:val="-6"/>
        </w:rPr>
        <w:object w:dxaOrig="200" w:dyaOrig="220" w14:anchorId="7AA7F09C">
          <v:shape id="_x0000_i110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50" o:title=""/>
          </v:shape>
          <o:OLEObject Type="Embed" ProgID="Equation.DSMT4" ShapeID="_x0000_i1100" DrawAspect="Content" ObjectID="_1792228555" r:id="rId151"/>
        </w:object>
      </w:r>
      <w:r w:rsidRPr="0040014D">
        <w:rPr>
          <w:rStyle w:val="mjx-charmjxc-tex-math-i"/>
          <w:color w:val="000000"/>
          <w:bdr w:val="none" w:sz="0" w:space="0" w:color="auto" w:frame="1"/>
        </w:rPr>
        <w:t xml:space="preserve"> chữ số </w:t>
      </w:r>
      <w:r w:rsidR="00DC74A2" w:rsidRPr="0040014D">
        <w:rPr>
          <w:position w:val="-4"/>
        </w:rPr>
        <w:object w:dxaOrig="139" w:dyaOrig="260" w14:anchorId="032C1750">
          <v:shape id="_x0000_i110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52" o:title=""/>
          </v:shape>
          <o:OLEObject Type="Embed" ProgID="Equation.DSMT4" ShapeID="_x0000_i1101" DrawAspect="Content" ObjectID="_1792228556" r:id="rId153"/>
        </w:object>
      </w:r>
      <w:r w:rsidRPr="0040014D">
        <w:rPr>
          <w:rStyle w:val="mjx-charmjxc-tex-math-i"/>
          <w:color w:val="000000"/>
          <w:bdr w:val="none" w:sz="0" w:space="0" w:color="auto" w:frame="1"/>
        </w:rPr>
        <w:t>)</w:t>
      </w:r>
      <w:r w:rsidR="00727082">
        <w:rPr>
          <w:rStyle w:val="mjx-charmjxc-tex-math-i"/>
          <w:color w:val="000000"/>
          <w:bdr w:val="none" w:sz="0" w:space="0" w:color="auto" w:frame="1"/>
          <w:lang w:val="vi-VN"/>
        </w:rPr>
        <w:t xml:space="preserve">;    </w:t>
      </w:r>
      <w:r w:rsidR="0040014D" w:rsidRPr="0040014D">
        <w:rPr>
          <w:rStyle w:val="mjx-charmjxc-tex-math-i"/>
          <w:color w:val="000000"/>
          <w:bdr w:val="none" w:sz="0" w:space="0" w:color="auto" w:frame="1"/>
        </w:rPr>
        <w:object w:dxaOrig="1060" w:dyaOrig="279" w14:anchorId="097C70FF">
          <v:shape id="_x0000_i1102" type="#_x0000_t75" alt="OPL20U25GSXzBJYl68kk8uQGfFKzs7yb1M4KJWUiLk6ZEvGF+qCIPSnY57AbBFCvTW2023.14.95+K4lPs7H94VUqPe2XwIsfPRnrXQE//QTEXxb8/8N4CNc6FpgZahzpTjFhMzSA7T/nHJa11DE8Ng2TP3iAmRczFlmslSuUNOgUeb6yRvs0=" style="width:53.25pt;height:13.3pt" o:ole="">
            <v:imagedata r:id="rId154" o:title=""/>
          </v:shape>
          <o:OLEObject Type="Embed" ProgID="Equation.DSMT4" ShapeID="_x0000_i1102" DrawAspect="Content" ObjectID="_1792228557" r:id="rId155"/>
        </w:object>
      </w:r>
      <w:r w:rsidR="00DD2A84" w:rsidRPr="0040014D">
        <w:rPr>
          <w:rStyle w:val="mjx-charmjxc-tex-math-i"/>
          <w:color w:val="000000"/>
          <w:bdr w:val="none" w:sz="0" w:space="0" w:color="auto" w:frame="1"/>
        </w:rPr>
        <w:t xml:space="preserve">( </w:t>
      </w:r>
      <w:r w:rsidR="00DC74A2" w:rsidRPr="0040014D">
        <w:rPr>
          <w:position w:val="-6"/>
        </w:rPr>
        <w:object w:dxaOrig="200" w:dyaOrig="279" w14:anchorId="69E96E6A">
          <v:shape id="_x0000_i110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56" o:title=""/>
          </v:shape>
          <o:OLEObject Type="Embed" ProgID="Equation.DSMT4" ShapeID="_x0000_i1103" DrawAspect="Content" ObjectID="_1792228558" r:id="rId157"/>
        </w:object>
      </w:r>
      <w:r w:rsidR="00DD2A84" w:rsidRPr="0040014D">
        <w:rPr>
          <w:rStyle w:val="mjx-charmjxc-tex-math-i"/>
          <w:color w:val="000000"/>
          <w:bdr w:val="none" w:sz="0" w:space="0" w:color="auto" w:frame="1"/>
        </w:rPr>
        <w:t xml:space="preserve"> chữ số </w:t>
      </w:r>
      <w:r w:rsidR="00DC74A2" w:rsidRPr="0040014D">
        <w:rPr>
          <w:position w:val="-4"/>
        </w:rPr>
        <w:object w:dxaOrig="139" w:dyaOrig="260" w14:anchorId="144BF5EB">
          <v:shape id="_x0000_i110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58" o:title=""/>
          </v:shape>
          <o:OLEObject Type="Embed" ProgID="Equation.DSMT4" ShapeID="_x0000_i1104" DrawAspect="Content" ObjectID="_1792228559" r:id="rId159"/>
        </w:object>
      </w:r>
      <w:r w:rsidRPr="0040014D">
        <w:rPr>
          <w:rStyle w:val="mjx-charmjxc-tex-math-i"/>
          <w:color w:val="000000"/>
          <w:bdr w:val="none" w:sz="0" w:space="0" w:color="auto" w:frame="1"/>
        </w:rPr>
        <w:t xml:space="preserve">)      (với </w:t>
      </w:r>
      <w:r w:rsidR="00DC74A2" w:rsidRPr="0040014D">
        <w:rPr>
          <w:position w:val="-6"/>
        </w:rPr>
        <w:object w:dxaOrig="560" w:dyaOrig="279" w14:anchorId="61B97B57">
          <v:shape id="_x0000_i110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60" o:title=""/>
          </v:shape>
          <o:OLEObject Type="Embed" ProgID="Equation.DSMT4" ShapeID="_x0000_i1105" DrawAspect="Content" ObjectID="_1792228560" r:id="rId161"/>
        </w:object>
      </w:r>
      <w:r w:rsidRPr="0040014D">
        <w:rPr>
          <w:rStyle w:val="mjx-charmjxc-tex-math-i"/>
          <w:color w:val="000000"/>
          <w:bdr w:val="none" w:sz="0" w:space="0" w:color="auto" w:frame="1"/>
        </w:rPr>
        <w:t>)</w:t>
      </w:r>
    </w:p>
    <w:p w14:paraId="6CAA7C0F" w14:textId="07194B3E" w:rsidR="0062668D" w:rsidRPr="0040014D" w:rsidRDefault="0062668D" w:rsidP="00AE568A">
      <w:pPr>
        <w:spacing w:before="60" w:after="60" w:line="312" w:lineRule="auto"/>
        <w:jc w:val="both"/>
        <w:rPr>
          <w:rStyle w:val="mjx-charmjxc-tex-math-i"/>
          <w:color w:val="000000"/>
          <w:bdr w:val="none" w:sz="0" w:space="0" w:color="auto" w:frame="1"/>
        </w:rPr>
      </w:pPr>
      <w:r w:rsidRPr="0040014D">
        <w:rPr>
          <w:color w:val="000000"/>
        </w:rPr>
        <w:t>Khi đó</w:t>
      </w:r>
      <w:r w:rsidRPr="0040014D">
        <w:rPr>
          <w:rStyle w:val="apple-converted-space"/>
          <w:color w:val="000000"/>
        </w:rPr>
        <w:t> </w:t>
      </w:r>
      <w:r w:rsidR="00DC74A2" w:rsidRPr="0040014D">
        <w:rPr>
          <w:position w:val="-6"/>
        </w:rPr>
        <w:object w:dxaOrig="1740" w:dyaOrig="320" w14:anchorId="1AC6ED89">
          <v:shape id="_x0000_i1106" type="#_x0000_t75" alt="OPL20U25GSXzBJYl68kk8uQGfFKzs7yb1M4KJWUiLk6ZEvGF+qCIPSnY57AbBFCvTW2023.14.95+K4lPs7H94VUqPe2XwIsfPRnrXQE//QTEXxb8/8N4CNc6FpgZahzpTjFhMzSA7T/nHJa11DE8Ng2TP3iAmRczFlmslSuUNOgUeb6yRvs0=" style="width:87pt;height:16.65pt" o:ole="">
            <v:imagedata r:id="rId162" o:title=""/>
          </v:shape>
          <o:OLEObject Type="Embed" ProgID="Equation.DSMT4" ShapeID="_x0000_i1106" DrawAspect="Content" ObjectID="_1792228561" r:id="rId163"/>
        </w:object>
      </w:r>
      <w:r w:rsidR="0040014D">
        <w:rPr>
          <w:lang w:val="vi-VN"/>
        </w:rPr>
        <w:t xml:space="preserve"> </w:t>
      </w:r>
      <w:r w:rsidR="00DD2A84" w:rsidRPr="0040014D">
        <w:rPr>
          <w:color w:val="000000"/>
          <w:lang w:val="fr-FR"/>
        </w:rPr>
        <w:t xml:space="preserve">( </w:t>
      </w:r>
      <w:r w:rsidR="00DC74A2" w:rsidRPr="0040014D">
        <w:rPr>
          <w:position w:val="-6"/>
        </w:rPr>
        <w:object w:dxaOrig="540" w:dyaOrig="279" w14:anchorId="36B17639">
          <v:shape id="_x0000_i1107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64" o:title=""/>
          </v:shape>
          <o:OLEObject Type="Embed" ProgID="Equation.DSMT4" ShapeID="_x0000_i1107" DrawAspect="Content" ObjectID="_1792228562" r:id="rId165"/>
        </w:object>
      </w:r>
      <w:r w:rsidR="00DD2A84" w:rsidRPr="0040014D">
        <w:rPr>
          <w:color w:val="000000"/>
          <w:lang w:val="fr-FR"/>
        </w:rPr>
        <w:t xml:space="preserve"> chữ số </w:t>
      </w:r>
      <w:r w:rsidR="00DC74A2" w:rsidRPr="0040014D">
        <w:rPr>
          <w:position w:val="-4"/>
        </w:rPr>
        <w:object w:dxaOrig="139" w:dyaOrig="260" w14:anchorId="12869CD5">
          <v:shape id="_x0000_i1108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66" o:title=""/>
          </v:shape>
          <o:OLEObject Type="Embed" ProgID="Equation.DSMT4" ShapeID="_x0000_i1108" DrawAspect="Content" ObjectID="_1792228563" r:id="rId167"/>
        </w:object>
      </w:r>
      <w:r w:rsidRPr="0040014D">
        <w:rPr>
          <w:color w:val="000000"/>
          <w:lang w:val="fr-FR"/>
        </w:rPr>
        <w:t>)</w:t>
      </w:r>
      <w:r w:rsidRPr="0040014D">
        <w:rPr>
          <w:rStyle w:val="mjx-charmjxc-tex-math-i"/>
          <w:color w:val="000000"/>
          <w:bdr w:val="none" w:sz="0" w:space="0" w:color="auto" w:frame="1"/>
        </w:rPr>
        <w:t xml:space="preserve">  </w:t>
      </w:r>
    </w:p>
    <w:p w14:paraId="63662B48" w14:textId="15BE3B49" w:rsidR="0062668D" w:rsidRPr="0040014D" w:rsidRDefault="00DC74A2" w:rsidP="00AE568A">
      <w:pPr>
        <w:spacing w:before="60" w:after="60" w:line="312" w:lineRule="auto"/>
        <w:jc w:val="both"/>
        <w:rPr>
          <w:rStyle w:val="apple-converted-space"/>
          <w:color w:val="000000"/>
        </w:rPr>
      </w:pPr>
      <w:r w:rsidRPr="0040014D">
        <w:rPr>
          <w:position w:val="-4"/>
        </w:rPr>
        <w:object w:dxaOrig="600" w:dyaOrig="260" w14:anchorId="3CAB9E3C">
          <v:shape id="_x0000_i1109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168" o:title=""/>
          </v:shape>
          <o:OLEObject Type="Embed" ProgID="Equation.DSMT4" ShapeID="_x0000_i1109" DrawAspect="Content" ObjectID="_1792228564" r:id="rId169"/>
        </w:object>
      </w:r>
      <w:r w:rsidR="0062668D" w:rsidRPr="0040014D">
        <w:rPr>
          <w:rStyle w:val="mjxassistivemathml"/>
          <w:color w:val="000000"/>
          <w:bdr w:val="none" w:sz="0" w:space="0" w:color="auto" w:frame="1"/>
        </w:rPr>
        <w:t xml:space="preserve"> </w:t>
      </w:r>
      <w:r w:rsidR="0062668D" w:rsidRPr="0040014D">
        <w:rPr>
          <w:color w:val="000000"/>
        </w:rPr>
        <w:t xml:space="preserve">chia hết cho </w:t>
      </w:r>
      <w:r w:rsidRPr="0040014D">
        <w:rPr>
          <w:position w:val="-6"/>
        </w:rPr>
        <w:object w:dxaOrig="560" w:dyaOrig="279" w14:anchorId="06A44079">
          <v:shape id="_x0000_i111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70" o:title=""/>
          </v:shape>
          <o:OLEObject Type="Embed" ProgID="Equation.DSMT4" ShapeID="_x0000_i1110" DrawAspect="Content" ObjectID="_1792228565" r:id="rId171"/>
        </w:object>
      </w:r>
      <w:r w:rsidR="005D5109">
        <w:rPr>
          <w:color w:val="000000"/>
          <w:lang w:val="vi-VN"/>
        </w:rPr>
        <w:t>.</w:t>
      </w:r>
      <w:r w:rsidR="0062668D" w:rsidRPr="0040014D">
        <w:rPr>
          <w:color w:val="000000"/>
        </w:rPr>
        <w:t xml:space="preserve">  Do</w:t>
      </w:r>
      <w:r w:rsidR="0062668D" w:rsidRPr="0040014D">
        <w:rPr>
          <w:rStyle w:val="apple-converted-space"/>
          <w:color w:val="000000"/>
        </w:rPr>
        <w:t> </w:t>
      </w:r>
      <w:r w:rsidRPr="0040014D">
        <w:rPr>
          <w:position w:val="-10"/>
        </w:rPr>
        <w:object w:dxaOrig="1640" w:dyaOrig="320" w14:anchorId="6500EA8B">
          <v:shape id="_x0000_i1111" type="#_x0000_t75" alt="OPL20U25GSXzBJYl68kk8uQGfFKzs7yb1M4KJWUiLk6ZEvGF+qCIPSnY57AbBFCvTW2023.14.95+K4lPs7H94VUqPe2XwIsfPRnrXQE//QTEXxb8/8N4CNc6FpgZahzpTjFhMzSA7T/nHJa11DE8Ng2TP3iAmRczFlmslSuUNOgUeb6yRvs0=" style="width:81.55pt;height:16.65pt" o:ole="">
            <v:imagedata r:id="rId172" o:title=""/>
          </v:shape>
          <o:OLEObject Type="Embed" ProgID="Equation.DSMT4" ShapeID="_x0000_i1111" DrawAspect="Content" ObjectID="_1792228566" r:id="rId173"/>
        </w:object>
      </w:r>
    </w:p>
    <w:p w14:paraId="61974F48" w14:textId="63050B0A" w:rsidR="0062668D" w:rsidRPr="0040014D" w:rsidRDefault="0062668D" w:rsidP="00AE568A">
      <w:pPr>
        <w:spacing w:before="60" w:after="60" w:line="312" w:lineRule="auto"/>
        <w:jc w:val="both"/>
        <w:rPr>
          <w:color w:val="000000"/>
          <w:lang w:val="pt-BR"/>
        </w:rPr>
      </w:pPr>
      <w:r w:rsidRPr="0040014D">
        <w:rPr>
          <w:rStyle w:val="apple-converted-space"/>
          <w:color w:val="000000"/>
        </w:rPr>
        <w:t xml:space="preserve"> </w:t>
      </w:r>
      <w:r w:rsidRPr="0040014D">
        <w:rPr>
          <w:color w:val="000000"/>
        </w:rPr>
        <w:t>Nên</w:t>
      </w:r>
      <w:r w:rsidRPr="0040014D">
        <w:rPr>
          <w:rStyle w:val="apple-converted-space"/>
          <w:color w:val="000000"/>
        </w:rPr>
        <w:t xml:space="preserve">  </w:t>
      </w:r>
      <w:r w:rsidR="00DC74A2" w:rsidRPr="0040014D">
        <w:rPr>
          <w:position w:val="-6"/>
        </w:rPr>
        <w:object w:dxaOrig="999" w:dyaOrig="279" w14:anchorId="5E2959EA">
          <v:shape id="_x0000_i1112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174" o:title=""/>
          </v:shape>
          <o:OLEObject Type="Embed" ProgID="Equation.DSMT4" ShapeID="_x0000_i1112" DrawAspect="Content" ObjectID="_1792228567" r:id="rId175"/>
        </w:object>
      </w:r>
      <w:r w:rsidR="006C513D" w:rsidRPr="0040014D">
        <w:rPr>
          <w:rStyle w:val="apple-converted-space"/>
          <w:color w:val="000000"/>
          <w:lang w:val="vi-VN"/>
        </w:rPr>
        <w:t xml:space="preserve"> </w:t>
      </w:r>
      <w:r w:rsidR="006C513D" w:rsidRPr="0040014D">
        <w:rPr>
          <w:color w:val="000000"/>
          <w:lang w:val="fr-FR"/>
        </w:rPr>
        <w:t xml:space="preserve">( </w:t>
      </w:r>
      <w:r w:rsidR="00DC74A2" w:rsidRPr="0040014D">
        <w:rPr>
          <w:position w:val="-6"/>
        </w:rPr>
        <w:object w:dxaOrig="540" w:dyaOrig="279" w14:anchorId="5B75F19E">
          <v:shape id="_x0000_i1113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76" o:title=""/>
          </v:shape>
          <o:OLEObject Type="Embed" ProgID="Equation.DSMT4" ShapeID="_x0000_i1113" DrawAspect="Content" ObjectID="_1792228568" r:id="rId177"/>
        </w:object>
      </w:r>
      <w:r w:rsidR="006C513D" w:rsidRPr="0040014D">
        <w:rPr>
          <w:color w:val="000000"/>
          <w:lang w:val="fr-FR"/>
        </w:rPr>
        <w:t xml:space="preserve"> chữ số </w:t>
      </w:r>
      <w:r w:rsidR="00DC74A2" w:rsidRPr="0040014D">
        <w:rPr>
          <w:position w:val="-4"/>
        </w:rPr>
        <w:object w:dxaOrig="139" w:dyaOrig="260" w14:anchorId="2BC262C9">
          <v:shape id="_x0000_i111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78" o:title=""/>
          </v:shape>
          <o:OLEObject Type="Embed" ProgID="Equation.DSMT4" ShapeID="_x0000_i1114" DrawAspect="Content" ObjectID="_1792228569" r:id="rId179"/>
        </w:object>
      </w:r>
      <w:r w:rsidR="006C513D" w:rsidRPr="0040014D">
        <w:rPr>
          <w:color w:val="000000"/>
          <w:lang w:val="fr-FR"/>
        </w:rPr>
        <w:t>)</w:t>
      </w:r>
      <w:r w:rsidR="006C513D" w:rsidRPr="0040014D">
        <w:rPr>
          <w:rStyle w:val="mjx-charmjxc-tex-math-i"/>
          <w:color w:val="000000"/>
          <w:bdr w:val="none" w:sz="0" w:space="0" w:color="auto" w:frame="1"/>
        </w:rPr>
        <w:t xml:space="preserve">  </w:t>
      </w:r>
      <w:r w:rsidR="006C513D" w:rsidRPr="0040014D">
        <w:rPr>
          <w:rStyle w:val="mjx-charmjxc-tex-math-i"/>
          <w:color w:val="000000"/>
          <w:bdr w:val="none" w:sz="0" w:space="0" w:color="auto" w:frame="1"/>
          <w:lang w:val="vi-VN"/>
        </w:rPr>
        <w:t xml:space="preserve"> </w:t>
      </w:r>
      <w:r w:rsidRPr="0040014D">
        <w:rPr>
          <w:color w:val="000000"/>
        </w:rPr>
        <w:t xml:space="preserve">chia hết cho </w:t>
      </w:r>
      <w:r w:rsidR="00DC74A2" w:rsidRPr="0040014D">
        <w:rPr>
          <w:position w:val="-6"/>
        </w:rPr>
        <w:object w:dxaOrig="560" w:dyaOrig="279" w14:anchorId="099D8051">
          <v:shape id="_x0000_i111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80" o:title=""/>
          </v:shape>
          <o:OLEObject Type="Embed" ProgID="Equation.DSMT4" ShapeID="_x0000_i1115" DrawAspect="Content" ObjectID="_1792228570" r:id="rId181"/>
        </w:object>
      </w:r>
      <w:r w:rsidRPr="0040014D">
        <w:rPr>
          <w:color w:val="000000"/>
        </w:rPr>
        <w:t>.</w:t>
      </w:r>
    </w:p>
    <w:p w14:paraId="607ABA41" w14:textId="65C740A7" w:rsidR="00560BC0" w:rsidRPr="0040014D" w:rsidRDefault="00560BC0" w:rsidP="007A0855">
      <w:pPr>
        <w:shd w:val="clear" w:color="auto" w:fill="FFFFFF"/>
        <w:jc w:val="both"/>
        <w:rPr>
          <w:b/>
          <w:color w:val="0000FF"/>
          <w:u w:val="single"/>
        </w:rPr>
      </w:pPr>
      <w:r w:rsidRPr="0040014D">
        <w:rPr>
          <w:b/>
          <w:color w:val="0000FF"/>
        </w:rPr>
        <w:t xml:space="preserve">Dạng 3: Sử dụng trong một số bài toán thực tế </w:t>
      </w:r>
    </w:p>
    <w:p w14:paraId="0F3B7A8C" w14:textId="44B6C1A2" w:rsidR="00560BC0" w:rsidRPr="0040014D" w:rsidRDefault="00560BC0" w:rsidP="00D63F70">
      <w:pPr>
        <w:shd w:val="clear" w:color="auto" w:fill="FFFFFF"/>
        <w:spacing w:before="60" w:after="60" w:line="312" w:lineRule="auto"/>
        <w:rPr>
          <w:color w:val="000000"/>
        </w:rPr>
      </w:pPr>
      <w:r w:rsidRPr="0040014D">
        <w:rPr>
          <w:b/>
          <w:color w:val="0000FF"/>
        </w:rPr>
        <w:t>Bài 1</w:t>
      </w:r>
      <w:r w:rsidR="00F66315" w:rsidRPr="0040014D">
        <w:rPr>
          <w:b/>
          <w:color w:val="0000FF"/>
          <w:lang w:val="vi-VN"/>
        </w:rPr>
        <w:t>.</w:t>
      </w:r>
      <w:r w:rsidRPr="0040014D">
        <w:rPr>
          <w:color w:val="000000"/>
        </w:rPr>
        <w:t xml:space="preserve">  </w:t>
      </w:r>
      <w:r w:rsidRPr="0040014D">
        <w:rPr>
          <w:color w:val="000000"/>
        </w:rPr>
        <w:tab/>
      </w:r>
      <w:r w:rsidRPr="00A5446F">
        <w:t xml:space="preserve">Một lớp học có </w:t>
      </w:r>
      <w:r w:rsidR="00DC74A2" w:rsidRPr="00A5446F">
        <w:rPr>
          <w:position w:val="-6"/>
        </w:rPr>
        <w:object w:dxaOrig="320" w:dyaOrig="279" w14:anchorId="24B006ED">
          <v:shape id="_x0000_i111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82" o:title=""/>
          </v:shape>
          <o:OLEObject Type="Embed" ProgID="Equation.DSMT4" ShapeID="_x0000_i1116" DrawAspect="Content" ObjectID="_1792228571" r:id="rId183"/>
        </w:object>
      </w:r>
      <w:r w:rsidRPr="00A5446F">
        <w:t xml:space="preserve"> học sinh. Chứng minh rằng có ít nhất </w:t>
      </w:r>
      <w:r w:rsidR="00DC74A2" w:rsidRPr="00A5446F">
        <w:rPr>
          <w:position w:val="-4"/>
        </w:rPr>
        <w:object w:dxaOrig="200" w:dyaOrig="260" w14:anchorId="11BBA631">
          <v:shape id="_x0000_i111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84" o:title=""/>
          </v:shape>
          <o:OLEObject Type="Embed" ProgID="Equation.DSMT4" ShapeID="_x0000_i1117" DrawAspect="Content" ObjectID="_1792228572" r:id="rId185"/>
        </w:object>
      </w:r>
      <w:r w:rsidRPr="00A5446F">
        <w:t>học sinh có</w:t>
      </w:r>
      <w:r w:rsidR="003F09C8" w:rsidRPr="00A5446F">
        <w:rPr>
          <w:lang w:val="vi-VN"/>
        </w:rPr>
        <w:t xml:space="preserve"> </w:t>
      </w:r>
      <w:r w:rsidRPr="00A5446F">
        <w:t>tháng sinh giống nhau</w:t>
      </w:r>
      <w:r w:rsidRPr="0040014D">
        <w:rPr>
          <w:color w:val="000000"/>
        </w:rPr>
        <w:t>.</w:t>
      </w:r>
    </w:p>
    <w:p w14:paraId="59337819" w14:textId="77777777" w:rsidR="00F66315" w:rsidRPr="0040014D" w:rsidRDefault="00F66315" w:rsidP="00477EC7">
      <w:pPr>
        <w:shd w:val="clear" w:color="auto" w:fill="FFFFFF"/>
        <w:spacing w:before="60" w:after="60" w:line="312" w:lineRule="auto"/>
        <w:jc w:val="center"/>
        <w:rPr>
          <w:b/>
          <w:color w:val="0000FF"/>
        </w:rPr>
      </w:pPr>
      <w:r w:rsidRPr="0040014D">
        <w:rPr>
          <w:b/>
          <w:color w:val="0000FF"/>
          <w:lang w:val="vi-VN"/>
        </w:rPr>
        <w:t xml:space="preserve">Lời giải </w:t>
      </w:r>
      <w:r w:rsidRPr="0040014D">
        <w:rPr>
          <w:b/>
          <w:color w:val="0000FF"/>
        </w:rPr>
        <w:t>:</w:t>
      </w:r>
    </w:p>
    <w:p w14:paraId="356DA828" w14:textId="5F3DF03B" w:rsidR="00560BC0" w:rsidRPr="007A0855" w:rsidRDefault="00560BC0" w:rsidP="00B633A3">
      <w:pPr>
        <w:shd w:val="clear" w:color="auto" w:fill="FFFFFF"/>
        <w:spacing w:before="60" w:after="60" w:line="312" w:lineRule="auto"/>
        <w:rPr>
          <w:lang w:val="vi-VN"/>
        </w:rPr>
      </w:pPr>
      <w:r w:rsidRPr="00A5446F">
        <w:t xml:space="preserve">Một năm có </w:t>
      </w:r>
      <w:r w:rsidR="00DC74A2" w:rsidRPr="00A5446F">
        <w:rPr>
          <w:position w:val="-4"/>
        </w:rPr>
        <w:object w:dxaOrig="279" w:dyaOrig="260" w14:anchorId="4C3EA6E5">
          <v:shape id="_x0000_i1118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186" o:title=""/>
          </v:shape>
          <o:OLEObject Type="Embed" ProgID="Equation.DSMT4" ShapeID="_x0000_i1118" DrawAspect="Content" ObjectID="_1792228573" r:id="rId187"/>
        </w:object>
      </w:r>
      <w:r w:rsidRPr="00A5446F">
        <w:t xml:space="preserve"> tháng. Ta phân chia </w:t>
      </w:r>
      <w:r w:rsidR="00DC74A2" w:rsidRPr="00A5446F">
        <w:rPr>
          <w:position w:val="-6"/>
        </w:rPr>
        <w:object w:dxaOrig="320" w:dyaOrig="279" w14:anchorId="795721AD">
          <v:shape id="_x0000_i1119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88" o:title=""/>
          </v:shape>
          <o:OLEObject Type="Embed" ProgID="Equation.DSMT4" ShapeID="_x0000_i1119" DrawAspect="Content" ObjectID="_1792228574" r:id="rId189"/>
        </w:object>
      </w:r>
      <w:r w:rsidRPr="00A5446F">
        <w:t xml:space="preserve"> học sinh vào </w:t>
      </w:r>
      <w:r w:rsidR="00DC74A2" w:rsidRPr="00A5446F">
        <w:rPr>
          <w:position w:val="-4"/>
        </w:rPr>
        <w:object w:dxaOrig="279" w:dyaOrig="260" w14:anchorId="25890293">
          <v:shape id="_x0000_i1120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190" o:title=""/>
          </v:shape>
          <o:OLEObject Type="Embed" ProgID="Equation.DSMT4" ShapeID="_x0000_i1120" DrawAspect="Content" ObjectID="_1792228575" r:id="rId191"/>
        </w:object>
      </w:r>
      <w:r w:rsidRPr="00A5446F">
        <w:t xml:space="preserve"> tháng đó. </w:t>
      </w:r>
      <w:r w:rsidRPr="00552F1F">
        <w:t xml:space="preserve">Nếu mỗi tháng có không quá </w:t>
      </w:r>
      <w:r w:rsidR="00DB6E33" w:rsidRPr="00552F1F">
        <w:rPr>
          <w:position w:val="-6"/>
        </w:rPr>
        <w:object w:dxaOrig="180" w:dyaOrig="279" w14:anchorId="3408A102">
          <v:shape id="_x0000_i112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0" o:title=""/>
          </v:shape>
          <o:OLEObject Type="Embed" ProgID="Equation.DSMT4" ShapeID="_x0000_i1121" DrawAspect="Content" ObjectID="_1792228576" r:id="rId192"/>
        </w:object>
      </w:r>
      <w:r w:rsidRPr="00552F1F">
        <w:t xml:space="preserve"> học sinh được sinh ra</w:t>
      </w:r>
      <w:r w:rsidRPr="00A5446F">
        <w:t xml:space="preserve"> thì số học sinh không quá: </w:t>
      </w:r>
      <w:r w:rsidR="00DC74A2" w:rsidRPr="00A5446F">
        <w:rPr>
          <w:position w:val="-6"/>
        </w:rPr>
        <w:object w:dxaOrig="960" w:dyaOrig="279" w14:anchorId="1EDEC415">
          <v:shape id="_x0000_i1122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193" o:title=""/>
          </v:shape>
          <o:OLEObject Type="Embed" ProgID="Equation.DSMT4" ShapeID="_x0000_i1122" DrawAspect="Content" ObjectID="_1792228577" r:id="rId194"/>
        </w:object>
      </w:r>
      <w:r w:rsidRPr="00A5446F">
        <w:t xml:space="preserve">mà </w:t>
      </w:r>
      <w:r w:rsidR="00DC74A2" w:rsidRPr="00A5446F">
        <w:rPr>
          <w:position w:val="-6"/>
        </w:rPr>
        <w:object w:dxaOrig="780" w:dyaOrig="279" w14:anchorId="239871D6">
          <v:shape id="_x0000_i1123" type="#_x0000_t75" alt="OPL20U25GSXzBJYl68kk8uQGfFKzs7yb1M4KJWUiLk6ZEvGF+qCIPSnY57AbBFCvTW2023.14.95+K4lPs7H94VUqPe2XwIsfPRnrXQE//QTEXxb8/8N4CNc6FpgZahzpTjFhMzSA7T/nHJa11DE8Ng2TP3iAmRczFlmslSuUNOgUeb6yRvs0=" style="width:39.55pt;height:13.3pt" o:ole="">
            <v:imagedata r:id="rId195" o:title=""/>
          </v:shape>
          <o:OLEObject Type="Embed" ProgID="Equation.DSMT4" ShapeID="_x0000_i1123" DrawAspect="Content" ObjectID="_1792228578" r:id="rId196"/>
        </w:object>
      </w:r>
      <w:r w:rsidR="007A0855">
        <w:rPr>
          <w:lang w:val="vi-VN"/>
        </w:rPr>
        <w:t>.</w:t>
      </w:r>
    </w:p>
    <w:p w14:paraId="4AD8D1D5" w14:textId="16C4DF06" w:rsidR="00560BC0" w:rsidRPr="00A5446F" w:rsidRDefault="00560BC0" w:rsidP="00B633A3">
      <w:pPr>
        <w:spacing w:before="60" w:after="60" w:line="312" w:lineRule="auto"/>
      </w:pPr>
      <w:r w:rsidRPr="00A5446F">
        <w:t xml:space="preserve">Vậy tồn tại một tháng có ít nhất </w:t>
      </w:r>
      <w:r w:rsidR="00DC74A2" w:rsidRPr="00A5446F">
        <w:rPr>
          <w:position w:val="-4"/>
        </w:rPr>
        <w:object w:dxaOrig="200" w:dyaOrig="260" w14:anchorId="0687B905">
          <v:shape id="_x0000_i112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97" o:title=""/>
          </v:shape>
          <o:OLEObject Type="Embed" ProgID="Equation.DSMT4" ShapeID="_x0000_i1124" DrawAspect="Content" ObjectID="_1792228579" r:id="rId198"/>
        </w:object>
      </w:r>
      <w:r w:rsidRPr="00A5446F">
        <w:t xml:space="preserve"> học sinh trùng tháng sinh </w:t>
      </w:r>
    </w:p>
    <w:p w14:paraId="68479BAC" w14:textId="7BC93B1A" w:rsidR="00560BC0" w:rsidRPr="0040014D" w:rsidRDefault="00560BC0" w:rsidP="00B633A3">
      <w:pPr>
        <w:spacing w:before="60" w:after="60" w:line="312" w:lineRule="auto"/>
        <w:rPr>
          <w:color w:val="000000"/>
        </w:rPr>
      </w:pPr>
      <w:r w:rsidRPr="0040014D">
        <w:rPr>
          <w:b/>
          <w:color w:val="0000FF"/>
        </w:rPr>
        <w:t>Bài 2</w:t>
      </w:r>
      <w:r w:rsidR="002C5C03" w:rsidRPr="0040014D">
        <w:rPr>
          <w:b/>
          <w:color w:val="0000FF"/>
        </w:rPr>
        <w:t xml:space="preserve">. </w:t>
      </w:r>
      <w:r w:rsidR="002C5C03" w:rsidRPr="0040014D">
        <w:rPr>
          <w:color w:val="000000"/>
          <w:lang w:val="vi-VN"/>
        </w:rPr>
        <w:t xml:space="preserve"> </w:t>
      </w:r>
      <w:r w:rsidRPr="0040014D">
        <w:rPr>
          <w:color w:val="000000"/>
          <w:lang w:val="vi-VN"/>
        </w:rPr>
        <w:t>Có</w:t>
      </w:r>
      <w:r w:rsidR="002C5C03" w:rsidRPr="0040014D">
        <w:rPr>
          <w:color w:val="000000"/>
          <w:lang w:val="vi-VN"/>
        </w:rPr>
        <w:t xml:space="preserve"> </w:t>
      </w:r>
      <w:r w:rsidR="00DC74A2" w:rsidRPr="0040014D">
        <w:rPr>
          <w:position w:val="-6"/>
        </w:rPr>
        <w:object w:dxaOrig="279" w:dyaOrig="279" w14:anchorId="54BFFA46">
          <v:shape id="_x0000_i112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99" o:title=""/>
          </v:shape>
          <o:OLEObject Type="Embed" ProgID="Equation.DSMT4" ShapeID="_x0000_i1125" DrawAspect="Content" ObjectID="_1792228580" r:id="rId200"/>
        </w:object>
      </w:r>
      <w:r w:rsidR="002C5C03" w:rsidRPr="0040014D">
        <w:rPr>
          <w:color w:val="000000"/>
          <w:lang w:val="vi-VN"/>
        </w:rPr>
        <w:t xml:space="preserve"> </w:t>
      </w:r>
      <w:r w:rsidRPr="0040014D">
        <w:rPr>
          <w:color w:val="000000"/>
          <w:lang w:val="vi-VN"/>
        </w:rPr>
        <w:t>đội bóng thi đấu với nhau</w:t>
      </w:r>
      <w:r w:rsidRPr="0040014D">
        <w:rPr>
          <w:color w:val="000000"/>
        </w:rPr>
        <w:t xml:space="preserve"> trong một giải,</w:t>
      </w:r>
      <w:r w:rsidRPr="0040014D">
        <w:rPr>
          <w:color w:val="000000"/>
          <w:lang w:val="vi-VN"/>
        </w:rPr>
        <w:t xml:space="preserve"> mỗi đội phải đấu một trận với các đội khác. C</w:t>
      </w:r>
      <w:r w:rsidR="002C5C03" w:rsidRPr="0040014D">
        <w:rPr>
          <w:color w:val="000000"/>
          <w:lang w:val="vi-VN"/>
        </w:rPr>
        <w:t xml:space="preserve">hứng minh rằng </w:t>
      </w:r>
      <w:r w:rsidRPr="0040014D">
        <w:rPr>
          <w:color w:val="000000"/>
          <w:lang w:val="vi-VN"/>
        </w:rPr>
        <w:t>vào bất cứ lúc nào cũng có hai đội đã đấu số trận như nhau</w:t>
      </w:r>
      <w:r w:rsidR="002C5C03" w:rsidRPr="0040014D">
        <w:rPr>
          <w:color w:val="000000"/>
          <w:lang w:val="vi-VN"/>
        </w:rPr>
        <w:t>.</w:t>
      </w:r>
    </w:p>
    <w:p w14:paraId="38EC00A6" w14:textId="77777777" w:rsidR="00F66315" w:rsidRPr="0040014D" w:rsidRDefault="00F66315" w:rsidP="00477EC7">
      <w:pPr>
        <w:shd w:val="clear" w:color="auto" w:fill="FFFFFF"/>
        <w:spacing w:before="60" w:after="60" w:line="312" w:lineRule="auto"/>
        <w:jc w:val="center"/>
        <w:rPr>
          <w:b/>
          <w:color w:val="0000FF"/>
        </w:rPr>
      </w:pPr>
      <w:r w:rsidRPr="0040014D">
        <w:rPr>
          <w:b/>
          <w:color w:val="0000FF"/>
          <w:lang w:val="vi-VN"/>
        </w:rPr>
        <w:t xml:space="preserve">Lời giải </w:t>
      </w:r>
      <w:r w:rsidRPr="0040014D">
        <w:rPr>
          <w:b/>
          <w:color w:val="0000FF"/>
        </w:rPr>
        <w:t>:</w:t>
      </w:r>
    </w:p>
    <w:p w14:paraId="1B295F8B" w14:textId="1F523774" w:rsidR="00560BC0" w:rsidRPr="0040014D" w:rsidRDefault="00560BC0" w:rsidP="00B633A3">
      <w:pPr>
        <w:spacing w:before="60" w:after="60" w:line="312" w:lineRule="auto"/>
        <w:rPr>
          <w:color w:val="000000"/>
        </w:rPr>
      </w:pPr>
      <w:r w:rsidRPr="0040014D">
        <w:rPr>
          <w:color w:val="000000"/>
          <w:lang w:val="vi-VN"/>
        </w:rPr>
        <w:t xml:space="preserve">Rõ ràng nếu trong </w:t>
      </w:r>
      <w:r w:rsidR="002C5C03" w:rsidRPr="0040014D">
        <w:rPr>
          <w:color w:val="000000"/>
          <w:lang w:val="vi-VN"/>
        </w:rPr>
        <w:t xml:space="preserve"> </w:t>
      </w:r>
      <w:r w:rsidR="00DC74A2" w:rsidRPr="0040014D">
        <w:rPr>
          <w:position w:val="-6"/>
        </w:rPr>
        <w:object w:dxaOrig="279" w:dyaOrig="279" w14:anchorId="1851DDE5">
          <v:shape id="_x0000_i112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01" o:title=""/>
          </v:shape>
          <o:OLEObject Type="Embed" ProgID="Equation.DSMT4" ShapeID="_x0000_i1126" DrawAspect="Content" ObjectID="_1792228581" r:id="rId202"/>
        </w:object>
      </w:r>
      <w:r w:rsidR="002C5C03" w:rsidRPr="0040014D">
        <w:rPr>
          <w:color w:val="000000"/>
          <w:lang w:val="vi-VN"/>
        </w:rPr>
        <w:t xml:space="preserve"> </w:t>
      </w:r>
      <w:r w:rsidRPr="0040014D">
        <w:rPr>
          <w:color w:val="000000"/>
          <w:lang w:val="vi-VN"/>
        </w:rPr>
        <w:t xml:space="preserve"> đội bóng có </w:t>
      </w:r>
      <w:r w:rsidR="00DC74A2" w:rsidRPr="0040014D">
        <w:rPr>
          <w:position w:val="-4"/>
        </w:rPr>
        <w:object w:dxaOrig="139" w:dyaOrig="260" w14:anchorId="2BF4456C">
          <v:shape id="_x0000_i112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03" o:title=""/>
          </v:shape>
          <o:OLEObject Type="Embed" ProgID="Equation.DSMT4" ShapeID="_x0000_i1127" DrawAspect="Content" ObjectID="_1792228582" r:id="rId204"/>
        </w:object>
      </w:r>
      <w:r w:rsidRPr="0040014D">
        <w:rPr>
          <w:color w:val="000000"/>
          <w:lang w:val="vi-VN"/>
        </w:rPr>
        <w:t xml:space="preserve"> đội chưa đấu một trận nào thì trong</w:t>
      </w:r>
      <w:r w:rsidRPr="0040014D">
        <w:rPr>
          <w:color w:val="000000"/>
        </w:rPr>
        <w:t xml:space="preserve"> </w:t>
      </w:r>
      <w:r w:rsidRPr="0040014D">
        <w:rPr>
          <w:color w:val="000000"/>
          <w:lang w:val="vi-VN"/>
        </w:rPr>
        <w:t>các đội còn</w:t>
      </w:r>
      <w:r w:rsidRPr="0040014D">
        <w:rPr>
          <w:color w:val="000000"/>
        </w:rPr>
        <w:t xml:space="preserve"> </w:t>
      </w:r>
      <w:r w:rsidRPr="0040014D">
        <w:rPr>
          <w:color w:val="000000"/>
          <w:lang w:val="vi-VN"/>
        </w:rPr>
        <w:t xml:space="preserve">lại không có đội nào đã thi đấu </w:t>
      </w:r>
      <w:r w:rsidR="00DC74A2" w:rsidRPr="0040014D">
        <w:rPr>
          <w:position w:val="-6"/>
        </w:rPr>
        <w:object w:dxaOrig="180" w:dyaOrig="279" w14:anchorId="350EFAFD">
          <v:shape id="_x0000_i112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05" o:title=""/>
          </v:shape>
          <o:OLEObject Type="Embed" ProgID="Equation.DSMT4" ShapeID="_x0000_i1128" DrawAspect="Content" ObjectID="_1792228583" r:id="rId206"/>
        </w:object>
      </w:r>
      <w:r w:rsidRPr="0040014D">
        <w:rPr>
          <w:color w:val="000000"/>
          <w:lang w:val="vi-VN"/>
        </w:rPr>
        <w:t xml:space="preserve"> trận</w:t>
      </w:r>
      <w:r w:rsidRPr="0040014D">
        <w:rPr>
          <w:color w:val="000000"/>
        </w:rPr>
        <w:t>.</w:t>
      </w:r>
    </w:p>
    <w:p w14:paraId="1D4326FF" w14:textId="7D195CD1" w:rsidR="00560BC0" w:rsidRPr="0040014D" w:rsidRDefault="00DB6E33" w:rsidP="00B633A3">
      <w:pPr>
        <w:spacing w:before="60" w:after="60" w:line="312" w:lineRule="auto"/>
        <w:rPr>
          <w:color w:val="000000"/>
        </w:rPr>
      </w:pPr>
      <w:r w:rsidRPr="0040014D">
        <w:rPr>
          <w:color w:val="000000"/>
        </w:rPr>
        <w:t>N</w:t>
      </w:r>
      <w:r w:rsidR="002C5C03" w:rsidRPr="0040014D">
        <w:rPr>
          <w:color w:val="000000"/>
          <w:lang w:val="vi-VN"/>
        </w:rPr>
        <w:t xml:space="preserve">hư vậy </w:t>
      </w:r>
      <w:r w:rsidR="00DC74A2" w:rsidRPr="0040014D">
        <w:rPr>
          <w:position w:val="-6"/>
        </w:rPr>
        <w:object w:dxaOrig="279" w:dyaOrig="279" w14:anchorId="40B391C6">
          <v:shape id="_x0000_i112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07" o:title=""/>
          </v:shape>
          <o:OLEObject Type="Embed" ProgID="Equation.DSMT4" ShapeID="_x0000_i1129" DrawAspect="Content" ObjectID="_1792228584" r:id="rId208"/>
        </w:object>
      </w:r>
      <w:r w:rsidR="00560BC0" w:rsidRPr="0040014D">
        <w:rPr>
          <w:color w:val="000000"/>
          <w:lang w:val="vi-VN"/>
        </w:rPr>
        <w:t xml:space="preserve"> đội chỉ có số trận đấu hoặc từ </w:t>
      </w:r>
      <w:r w:rsidR="00DC74A2" w:rsidRPr="0040014D">
        <w:rPr>
          <w:position w:val="-6"/>
        </w:rPr>
        <w:object w:dxaOrig="200" w:dyaOrig="279" w14:anchorId="5755DB3A">
          <v:shape id="_x0000_i113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09" o:title=""/>
          </v:shape>
          <o:OLEObject Type="Embed" ProgID="Equation.DSMT4" ShapeID="_x0000_i1130" DrawAspect="Content" ObjectID="_1792228585" r:id="rId210"/>
        </w:object>
      </w:r>
      <w:r w:rsidR="00560BC0" w:rsidRPr="0040014D">
        <w:rPr>
          <w:color w:val="000000"/>
          <w:lang w:val="vi-VN"/>
        </w:rPr>
        <w:t xml:space="preserve"> đến </w:t>
      </w:r>
      <w:r w:rsidR="00DC74A2" w:rsidRPr="0040014D">
        <w:rPr>
          <w:position w:val="-6"/>
        </w:rPr>
        <w:object w:dxaOrig="180" w:dyaOrig="279" w14:anchorId="111668A2">
          <v:shape id="_x0000_i113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11" o:title=""/>
          </v:shape>
          <o:OLEObject Type="Embed" ProgID="Equation.DSMT4" ShapeID="_x0000_i1131" DrawAspect="Content" ObjectID="_1792228586" r:id="rId212"/>
        </w:object>
      </w:r>
      <w:r w:rsidR="00560BC0" w:rsidRPr="0040014D">
        <w:rPr>
          <w:color w:val="000000"/>
          <w:lang w:val="vi-VN"/>
        </w:rPr>
        <w:t xml:space="preserve"> hoặc từ </w:t>
      </w:r>
      <w:r w:rsidR="00DC74A2" w:rsidRPr="0040014D">
        <w:rPr>
          <w:position w:val="-4"/>
        </w:rPr>
        <w:object w:dxaOrig="139" w:dyaOrig="260" w14:anchorId="1EC9EEBA">
          <v:shape id="_x0000_i113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13" o:title=""/>
          </v:shape>
          <o:OLEObject Type="Embed" ProgID="Equation.DSMT4" ShapeID="_x0000_i1132" DrawAspect="Content" ObjectID="_1792228587" r:id="rId214"/>
        </w:object>
      </w:r>
      <w:r w:rsidR="00560BC0" w:rsidRPr="0040014D">
        <w:rPr>
          <w:color w:val="000000"/>
          <w:lang w:val="vi-VN"/>
        </w:rPr>
        <w:t xml:space="preserve"> đến </w:t>
      </w:r>
      <w:r w:rsidR="00DC74A2" w:rsidRPr="0040014D">
        <w:rPr>
          <w:position w:val="-6"/>
        </w:rPr>
        <w:object w:dxaOrig="180" w:dyaOrig="279" w14:anchorId="0B16F007">
          <v:shape id="_x0000_i113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15" o:title=""/>
          </v:shape>
          <o:OLEObject Type="Embed" ProgID="Equation.DSMT4" ShapeID="_x0000_i1133" DrawAspect="Content" ObjectID="_1792228588" r:id="rId216"/>
        </w:object>
      </w:r>
      <w:r w:rsidR="00560BC0" w:rsidRPr="0040014D">
        <w:rPr>
          <w:color w:val="000000"/>
          <w:lang w:val="vi-VN"/>
        </w:rPr>
        <w:t xml:space="preserve">. Vậy theo nguyên lý Đirichlê phải có ít nhất </w:t>
      </w:r>
      <w:r w:rsidR="00DC74A2" w:rsidRPr="0040014D">
        <w:rPr>
          <w:position w:val="-4"/>
        </w:rPr>
        <w:object w:dxaOrig="200" w:dyaOrig="260" w14:anchorId="050FD9FF">
          <v:shape id="_x0000_i113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17" o:title=""/>
          </v:shape>
          <o:OLEObject Type="Embed" ProgID="Equation.DSMT4" ShapeID="_x0000_i1134" DrawAspect="Content" ObjectID="_1792228589" r:id="rId218"/>
        </w:object>
      </w:r>
      <w:r w:rsidR="00560BC0" w:rsidRPr="0040014D">
        <w:rPr>
          <w:color w:val="000000"/>
          <w:lang w:val="vi-VN"/>
        </w:rPr>
        <w:t xml:space="preserve"> đội</w:t>
      </w:r>
      <w:r w:rsidR="00560BC0" w:rsidRPr="0040014D">
        <w:rPr>
          <w:color w:val="000000"/>
        </w:rPr>
        <w:t xml:space="preserve"> </w:t>
      </w:r>
      <w:r w:rsidR="00552F1F">
        <w:rPr>
          <w:color w:val="000000"/>
        </w:rPr>
        <w:t>đã</w:t>
      </w:r>
      <w:r w:rsidR="00552F1F">
        <w:rPr>
          <w:color w:val="000000"/>
          <w:lang w:val="vi-VN"/>
        </w:rPr>
        <w:t xml:space="preserve"> đấu số </w:t>
      </w:r>
      <w:r w:rsidR="00560BC0" w:rsidRPr="0040014D">
        <w:rPr>
          <w:color w:val="000000"/>
          <w:lang w:val="vi-VN"/>
        </w:rPr>
        <w:t>trậ</w:t>
      </w:r>
      <w:r w:rsidR="00560BC0" w:rsidRPr="0040014D">
        <w:rPr>
          <w:color w:val="000000"/>
        </w:rPr>
        <w:t xml:space="preserve">n </w:t>
      </w:r>
      <w:r w:rsidR="00560BC0" w:rsidRPr="0040014D">
        <w:rPr>
          <w:color w:val="000000"/>
          <w:lang w:val="vi-VN"/>
        </w:rPr>
        <w:t>đấu</w:t>
      </w:r>
      <w:r w:rsidR="00560BC0" w:rsidRPr="0040014D">
        <w:rPr>
          <w:color w:val="000000"/>
        </w:rPr>
        <w:t xml:space="preserve"> </w:t>
      </w:r>
      <w:r w:rsidR="00560BC0" w:rsidRPr="0040014D">
        <w:rPr>
          <w:color w:val="000000"/>
          <w:lang w:val="vi-VN"/>
        </w:rPr>
        <w:t>như nhau.</w:t>
      </w:r>
      <w:r w:rsidR="00560BC0" w:rsidRPr="0040014D">
        <w:rPr>
          <w:color w:val="000000"/>
        </w:rPr>
        <w:t xml:space="preserve"> (Đội chưa đấu trận nào, số trận </w:t>
      </w:r>
      <w:r w:rsidR="002C5C03" w:rsidRPr="0040014D">
        <w:rPr>
          <w:color w:val="000000"/>
          <w:lang w:val="vi-VN"/>
        </w:rPr>
        <w:t xml:space="preserve">bằng </w:t>
      </w:r>
      <w:r w:rsidR="00DC74A2" w:rsidRPr="0040014D">
        <w:rPr>
          <w:position w:val="-6"/>
        </w:rPr>
        <w:object w:dxaOrig="200" w:dyaOrig="279" w14:anchorId="37F120BC">
          <v:shape id="_x0000_i113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19" o:title=""/>
          </v:shape>
          <o:OLEObject Type="Embed" ProgID="Equation.DSMT4" ShapeID="_x0000_i1135" DrawAspect="Content" ObjectID="_1792228590" r:id="rId220"/>
        </w:object>
      </w:r>
      <w:r w:rsidR="00560BC0" w:rsidRPr="0040014D">
        <w:rPr>
          <w:color w:val="000000"/>
        </w:rPr>
        <w:t>)</w:t>
      </w:r>
    </w:p>
    <w:p w14:paraId="47F2035A" w14:textId="1B58165E" w:rsidR="004A10ED" w:rsidRPr="0040014D" w:rsidRDefault="00560BC0" w:rsidP="00E272E7">
      <w:pPr>
        <w:spacing w:before="60" w:after="60" w:line="312" w:lineRule="auto"/>
        <w:rPr>
          <w:color w:val="000000"/>
        </w:rPr>
      </w:pPr>
      <w:r w:rsidRPr="0040014D">
        <w:rPr>
          <w:b/>
          <w:color w:val="0000FF"/>
        </w:rPr>
        <w:t>Bài 3.</w:t>
      </w:r>
      <w:r w:rsidRPr="0040014D">
        <w:rPr>
          <w:b/>
          <w:i/>
          <w:color w:val="0000FF"/>
          <w:lang w:val="vi-VN"/>
        </w:rPr>
        <w:t xml:space="preserve"> </w:t>
      </w:r>
      <w:r w:rsidRPr="0040014D">
        <w:rPr>
          <w:color w:val="000000"/>
        </w:rPr>
        <w:t xml:space="preserve"> </w:t>
      </w:r>
      <w:r w:rsidR="001569F7" w:rsidRPr="0040014D">
        <w:rPr>
          <w:color w:val="000000"/>
          <w:lang w:val="vi-VN"/>
        </w:rPr>
        <w:t xml:space="preserve">Trong </w:t>
      </w:r>
      <w:r w:rsidR="00DC74A2" w:rsidRPr="0040014D">
        <w:rPr>
          <w:position w:val="-6"/>
        </w:rPr>
        <w:object w:dxaOrig="320" w:dyaOrig="279" w14:anchorId="3121A127">
          <v:shape id="_x0000_i113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21" o:title=""/>
          </v:shape>
          <o:OLEObject Type="Embed" ProgID="Equation.DSMT4" ShapeID="_x0000_i1136" DrawAspect="Content" ObjectID="_1792228591" r:id="rId222"/>
        </w:object>
      </w:r>
      <w:r w:rsidR="001569F7" w:rsidRPr="0040014D">
        <w:rPr>
          <w:lang w:val="vi-VN"/>
        </w:rPr>
        <w:t xml:space="preserve"> </w:t>
      </w:r>
      <w:r w:rsidRPr="0040014D">
        <w:rPr>
          <w:color w:val="000000"/>
          <w:lang w:val="vi-VN"/>
        </w:rPr>
        <w:t xml:space="preserve">học sinh làm bài kiểm tra không có ai bị điểm dưới </w:t>
      </w:r>
      <w:r w:rsidR="00DC74A2" w:rsidRPr="0040014D">
        <w:rPr>
          <w:position w:val="-4"/>
        </w:rPr>
        <w:object w:dxaOrig="200" w:dyaOrig="260" w14:anchorId="270E6D26">
          <v:shape id="_x0000_i113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23" o:title=""/>
          </v:shape>
          <o:OLEObject Type="Embed" ProgID="Equation.DSMT4" ShapeID="_x0000_i1137" DrawAspect="Content" ObjectID="_1792228592" r:id="rId224"/>
        </w:object>
      </w:r>
      <w:r w:rsidRPr="0040014D">
        <w:rPr>
          <w:color w:val="000000"/>
          <w:lang w:val="vi-VN"/>
        </w:rPr>
        <w:t xml:space="preserve">, chỉ có </w:t>
      </w:r>
      <w:r w:rsidR="00DC74A2" w:rsidRPr="0040014D">
        <w:rPr>
          <w:position w:val="-4"/>
        </w:rPr>
        <w:object w:dxaOrig="200" w:dyaOrig="260" w14:anchorId="7C3DB158">
          <v:shape id="_x0000_i113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25" o:title=""/>
          </v:shape>
          <o:OLEObject Type="Embed" ProgID="Equation.DSMT4" ShapeID="_x0000_i1138" DrawAspect="Content" ObjectID="_1792228593" r:id="rId226"/>
        </w:object>
      </w:r>
      <w:r w:rsidRPr="0040014D">
        <w:rPr>
          <w:color w:val="000000"/>
          <w:lang w:val="vi-VN"/>
        </w:rPr>
        <w:t xml:space="preserve"> học sinh được điểm </w:t>
      </w:r>
      <w:r w:rsidR="00DC74A2" w:rsidRPr="0040014D">
        <w:rPr>
          <w:position w:val="-6"/>
        </w:rPr>
        <w:object w:dxaOrig="279" w:dyaOrig="279" w14:anchorId="1EC6938A">
          <v:shape id="_x0000_i113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27" o:title=""/>
          </v:shape>
          <o:OLEObject Type="Embed" ProgID="Equation.DSMT4" ShapeID="_x0000_i1139" DrawAspect="Content" ObjectID="_1792228594" r:id="rId228"/>
        </w:object>
      </w:r>
      <w:r w:rsidRPr="0040014D">
        <w:rPr>
          <w:color w:val="000000"/>
          <w:lang w:val="vi-VN"/>
        </w:rPr>
        <w:t xml:space="preserve">. </w:t>
      </w:r>
      <w:r w:rsidR="00DD02C5" w:rsidRPr="0040014D">
        <w:rPr>
          <w:color w:val="000000"/>
          <w:lang w:val="vi-VN"/>
        </w:rPr>
        <w:t>Chứng minh rằng</w:t>
      </w:r>
      <w:r w:rsidRPr="0040014D">
        <w:rPr>
          <w:color w:val="000000"/>
          <w:lang w:val="vi-VN"/>
        </w:rPr>
        <w:t xml:space="preserve"> ít nhất cũng tìm được </w:t>
      </w:r>
      <w:r w:rsidR="00DC74A2" w:rsidRPr="0040014D">
        <w:rPr>
          <w:position w:val="-6"/>
        </w:rPr>
        <w:object w:dxaOrig="200" w:dyaOrig="279" w14:anchorId="7DBB8333">
          <v:shape id="_x0000_i114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29" o:title=""/>
          </v:shape>
          <o:OLEObject Type="Embed" ProgID="Equation.DSMT4" ShapeID="_x0000_i1140" DrawAspect="Content" ObjectID="_1792228595" r:id="rId230"/>
        </w:object>
      </w:r>
      <w:r w:rsidRPr="0040014D">
        <w:rPr>
          <w:color w:val="000000"/>
          <w:lang w:val="vi-VN"/>
        </w:rPr>
        <w:t xml:space="preserve"> học sinh có điểm kiểm tra bằng nhau (điểm kiểm tra là một số tự nhiên từ </w:t>
      </w:r>
      <w:r w:rsidR="00DC74A2" w:rsidRPr="0040014D">
        <w:rPr>
          <w:position w:val="-6"/>
        </w:rPr>
        <w:object w:dxaOrig="200" w:dyaOrig="279" w14:anchorId="24FBDC04">
          <v:shape id="_x0000_i114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31" o:title=""/>
          </v:shape>
          <o:OLEObject Type="Embed" ProgID="Equation.DSMT4" ShapeID="_x0000_i1141" DrawAspect="Content" ObjectID="_1792228596" r:id="rId232"/>
        </w:object>
      </w:r>
      <w:r w:rsidRPr="0040014D">
        <w:rPr>
          <w:color w:val="000000"/>
          <w:lang w:val="vi-VN"/>
        </w:rPr>
        <w:t xml:space="preserve"> đến </w:t>
      </w:r>
      <w:r w:rsidR="00DC74A2" w:rsidRPr="0040014D">
        <w:rPr>
          <w:position w:val="-6"/>
        </w:rPr>
        <w:object w:dxaOrig="279" w:dyaOrig="279" w14:anchorId="6B35BA94">
          <v:shape id="_x0000_i114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33" o:title=""/>
          </v:shape>
          <o:OLEObject Type="Embed" ProgID="Equation.DSMT4" ShapeID="_x0000_i1142" DrawAspect="Content" ObjectID="_1792228597" r:id="rId234"/>
        </w:object>
      </w:r>
      <w:r w:rsidRPr="0040014D">
        <w:rPr>
          <w:color w:val="000000"/>
          <w:lang w:val="vi-VN"/>
        </w:rPr>
        <w:t>)</w:t>
      </w:r>
      <w:r w:rsidR="0040014D" w:rsidRPr="0040014D">
        <w:rPr>
          <w:color w:val="000000"/>
        </w:rPr>
        <w:t>.</w:t>
      </w:r>
      <w:r w:rsidR="00112EF2" w:rsidRPr="0040014D">
        <w:rPr>
          <w:color w:val="000000"/>
          <w:lang w:val="vi-VN"/>
        </w:rPr>
        <w:t xml:space="preserve"> </w:t>
      </w:r>
    </w:p>
    <w:p w14:paraId="138BEF52" w14:textId="2DB28452" w:rsidR="00F66315" w:rsidRDefault="00F66315" w:rsidP="00477EC7">
      <w:pPr>
        <w:shd w:val="clear" w:color="auto" w:fill="FFFFFF"/>
        <w:spacing w:before="60" w:after="60" w:line="312" w:lineRule="auto"/>
        <w:jc w:val="center"/>
        <w:rPr>
          <w:b/>
          <w:color w:val="0000FF"/>
        </w:rPr>
      </w:pPr>
      <w:r w:rsidRPr="0040014D">
        <w:rPr>
          <w:b/>
          <w:color w:val="0000FF"/>
          <w:lang w:val="vi-VN"/>
        </w:rPr>
        <w:t xml:space="preserve">Lời giải </w:t>
      </w:r>
      <w:r w:rsidRPr="0040014D">
        <w:rPr>
          <w:b/>
          <w:color w:val="0000FF"/>
        </w:rPr>
        <w:t>:</w:t>
      </w:r>
    </w:p>
    <w:p w14:paraId="348B092B" w14:textId="008B0E64" w:rsidR="00772902" w:rsidRDefault="00772902" w:rsidP="00772902">
      <w:pPr>
        <w:shd w:val="clear" w:color="auto" w:fill="FFFFFF"/>
        <w:spacing w:before="60" w:after="60" w:line="312" w:lineRule="auto"/>
        <w:rPr>
          <w:b/>
          <w:color w:val="0000FF"/>
        </w:rPr>
      </w:pPr>
      <w:r>
        <w:rPr>
          <w:lang w:val="vi-VN"/>
        </w:rPr>
        <w:lastRenderedPageBreak/>
        <w:t xml:space="preserve">Vì </w:t>
      </w:r>
      <w:r>
        <w:rPr>
          <w:color w:val="000000"/>
          <w:lang w:val="vi-VN"/>
        </w:rPr>
        <w:t>t</w:t>
      </w:r>
      <w:r w:rsidRPr="0040014D">
        <w:rPr>
          <w:color w:val="000000"/>
          <w:lang w:val="vi-VN"/>
        </w:rPr>
        <w:t xml:space="preserve">rong </w:t>
      </w:r>
      <w:r>
        <w:rPr>
          <w:color w:val="000000"/>
          <w:lang w:val="vi-VN"/>
        </w:rPr>
        <w:t xml:space="preserve">lớp có </w:t>
      </w:r>
      <w:r w:rsidRPr="0040014D">
        <w:rPr>
          <w:position w:val="-6"/>
        </w:rPr>
        <w:object w:dxaOrig="320" w:dyaOrig="279" w14:anchorId="43C3EB11">
          <v:shape id="_x0000_i114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21" o:title=""/>
          </v:shape>
          <o:OLEObject Type="Embed" ProgID="Equation.DSMT4" ShapeID="_x0000_i1143" DrawAspect="Content" ObjectID="_1792228598" r:id="rId235"/>
        </w:object>
      </w:r>
      <w:r w:rsidRPr="0040014D">
        <w:rPr>
          <w:lang w:val="vi-VN"/>
        </w:rPr>
        <w:t xml:space="preserve"> </w:t>
      </w:r>
      <w:r w:rsidRPr="0040014D">
        <w:rPr>
          <w:color w:val="000000"/>
          <w:lang w:val="vi-VN"/>
        </w:rPr>
        <w:t xml:space="preserve">học sinh làm bài kiểm tra không có ai bị điểm dưới </w:t>
      </w:r>
      <w:r w:rsidRPr="0040014D">
        <w:rPr>
          <w:position w:val="-4"/>
        </w:rPr>
        <w:object w:dxaOrig="200" w:dyaOrig="260" w14:anchorId="4E1DC829">
          <v:shape id="_x0000_i114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23" o:title=""/>
          </v:shape>
          <o:OLEObject Type="Embed" ProgID="Equation.DSMT4" ShapeID="_x0000_i1144" DrawAspect="Content" ObjectID="_1792228599" r:id="rId236"/>
        </w:object>
      </w:r>
      <w:r w:rsidR="002F794C">
        <w:rPr>
          <w:lang w:val="vi-VN"/>
        </w:rPr>
        <w:t xml:space="preserve"> và </w:t>
      </w:r>
      <w:r>
        <w:rPr>
          <w:lang w:val="vi-VN"/>
        </w:rPr>
        <w:t xml:space="preserve">có 2 học sinh được 10 điểm nên có </w:t>
      </w:r>
      <w:r w:rsidR="002F794C" w:rsidRPr="002F794C">
        <w:rPr>
          <w:position w:val="-6"/>
          <w:lang w:val="vi-VN"/>
        </w:rPr>
        <w:object w:dxaOrig="1100" w:dyaOrig="279" w14:anchorId="09B466D0">
          <v:shape id="_x0000_i1145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237" o:title=""/>
          </v:shape>
          <o:OLEObject Type="Embed" ProgID="Equation.DSMT4" ShapeID="_x0000_i1145" DrawAspect="Content" ObjectID="_1792228600" r:id="rId238"/>
        </w:object>
      </w:r>
      <w:r w:rsidR="002F794C">
        <w:rPr>
          <w:lang w:val="vi-VN"/>
        </w:rPr>
        <w:t xml:space="preserve"> </w:t>
      </w:r>
      <w:r>
        <w:rPr>
          <w:lang w:val="vi-VN"/>
        </w:rPr>
        <w:t>học sinh còn lại có số điểm từ 2 đến 9 điểm.</w:t>
      </w:r>
    </w:p>
    <w:p w14:paraId="24257847" w14:textId="1A025FDE" w:rsidR="00560BC0" w:rsidRPr="0040014D" w:rsidRDefault="002F794C" w:rsidP="00E272E7">
      <w:pPr>
        <w:shd w:val="clear" w:color="auto" w:fill="FFFFFF"/>
        <w:spacing w:before="60" w:after="60" w:line="312" w:lineRule="auto"/>
        <w:rPr>
          <w:color w:val="000000"/>
          <w:u w:val="single"/>
        </w:rPr>
      </w:pPr>
      <w:r>
        <w:rPr>
          <w:color w:val="000000"/>
          <w:lang w:val="vi-VN"/>
        </w:rPr>
        <w:t>Như vậy c</w:t>
      </w:r>
      <w:r w:rsidR="00560BC0" w:rsidRPr="0040014D">
        <w:rPr>
          <w:color w:val="000000"/>
          <w:lang w:val="vi-VN"/>
        </w:rPr>
        <w:t>ó</w:t>
      </w:r>
      <w:r>
        <w:rPr>
          <w:color w:val="000000"/>
          <w:lang w:val="vi-VN"/>
        </w:rPr>
        <w:t xml:space="preserve"> </w:t>
      </w:r>
      <w:r w:rsidR="00DC74A2" w:rsidRPr="0040014D">
        <w:rPr>
          <w:position w:val="-6"/>
        </w:rPr>
        <w:object w:dxaOrig="300" w:dyaOrig="279" w14:anchorId="2695CAE3">
          <v:shape id="_x0000_i1146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39" o:title=""/>
          </v:shape>
          <o:OLEObject Type="Embed" ProgID="Equation.DSMT4" ShapeID="_x0000_i1146" DrawAspect="Content" ObjectID="_1792228601" r:id="rId240"/>
        </w:object>
      </w:r>
      <w:r w:rsidR="00560BC0" w:rsidRPr="0040014D">
        <w:rPr>
          <w:color w:val="000000"/>
          <w:lang w:val="vi-VN"/>
        </w:rPr>
        <w:t xml:space="preserve"> học sinh phân chia vào </w:t>
      </w:r>
      <w:r w:rsidR="00DC74A2" w:rsidRPr="0040014D">
        <w:rPr>
          <w:position w:val="-6"/>
        </w:rPr>
        <w:object w:dxaOrig="180" w:dyaOrig="279" w14:anchorId="532ED1FB">
          <v:shape id="_x0000_i114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1" o:title=""/>
          </v:shape>
          <o:OLEObject Type="Embed" ProgID="Equation.DSMT4" ShapeID="_x0000_i1147" DrawAspect="Content" ObjectID="_1792228602" r:id="rId242"/>
        </w:object>
      </w:r>
      <w:r w:rsidR="00560BC0" w:rsidRPr="0040014D">
        <w:rPr>
          <w:color w:val="000000"/>
          <w:lang w:val="vi-VN"/>
        </w:rPr>
        <w:t xml:space="preserve"> loại điểm (từ </w:t>
      </w:r>
      <w:r w:rsidR="00DC74A2" w:rsidRPr="0040014D">
        <w:rPr>
          <w:position w:val="-4"/>
        </w:rPr>
        <w:object w:dxaOrig="200" w:dyaOrig="260" w14:anchorId="080B8671">
          <v:shape id="_x0000_i114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43" o:title=""/>
          </v:shape>
          <o:OLEObject Type="Embed" ProgID="Equation.DSMT4" ShapeID="_x0000_i1148" DrawAspect="Content" ObjectID="_1792228603" r:id="rId244"/>
        </w:object>
      </w:r>
      <w:r w:rsidR="00560BC0" w:rsidRPr="0040014D">
        <w:rPr>
          <w:color w:val="000000"/>
          <w:lang w:val="vi-VN"/>
        </w:rPr>
        <w:t xml:space="preserve"> đến </w:t>
      </w:r>
      <w:r w:rsidR="00DC74A2" w:rsidRPr="0040014D">
        <w:rPr>
          <w:position w:val="-6"/>
        </w:rPr>
        <w:object w:dxaOrig="200" w:dyaOrig="279" w14:anchorId="3482F40F">
          <v:shape id="_x0000_i114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5" o:title=""/>
          </v:shape>
          <o:OLEObject Type="Embed" ProgID="Equation.DSMT4" ShapeID="_x0000_i1149" DrawAspect="Content" ObjectID="_1792228604" r:id="rId246"/>
        </w:object>
      </w:r>
      <w:r w:rsidR="00560BC0" w:rsidRPr="0040014D">
        <w:rPr>
          <w:color w:val="000000"/>
          <w:lang w:val="vi-VN"/>
        </w:rPr>
        <w:t xml:space="preserve">). Giả sử mỗi loại trong </w:t>
      </w:r>
      <w:r w:rsidR="00DC74A2" w:rsidRPr="0040014D">
        <w:rPr>
          <w:position w:val="-6"/>
        </w:rPr>
        <w:object w:dxaOrig="180" w:dyaOrig="279" w14:anchorId="5E3ED944">
          <v:shape id="_x0000_i115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7" o:title=""/>
          </v:shape>
          <o:OLEObject Type="Embed" ProgID="Equation.DSMT4" ShapeID="_x0000_i1150" DrawAspect="Content" ObjectID="_1792228605" r:id="rId248"/>
        </w:object>
      </w:r>
      <w:r w:rsidR="00560BC0" w:rsidRPr="0040014D">
        <w:rPr>
          <w:color w:val="000000"/>
          <w:lang w:val="vi-VN"/>
        </w:rPr>
        <w:t xml:space="preserve"> loại điểm đều là điểm của không quá </w:t>
      </w:r>
      <w:r w:rsidR="00DC74A2" w:rsidRPr="0040014D">
        <w:rPr>
          <w:position w:val="-6"/>
        </w:rPr>
        <w:object w:dxaOrig="180" w:dyaOrig="279" w14:anchorId="2BD82CED">
          <v:shape id="_x0000_i115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9" o:title=""/>
          </v:shape>
          <o:OLEObject Type="Embed" ProgID="Equation.DSMT4" ShapeID="_x0000_i1151" DrawAspect="Content" ObjectID="_1792228606" r:id="rId250"/>
        </w:object>
      </w:r>
      <w:r w:rsidR="00560BC0" w:rsidRPr="0040014D">
        <w:rPr>
          <w:color w:val="000000"/>
          <w:lang w:val="vi-VN"/>
        </w:rPr>
        <w:t xml:space="preserve"> học sinh thì lớp học có không quá </w:t>
      </w:r>
      <w:r w:rsidR="00DC74A2" w:rsidRPr="0040014D">
        <w:rPr>
          <w:position w:val="-6"/>
        </w:rPr>
        <w:object w:dxaOrig="840" w:dyaOrig="279" w14:anchorId="15EE82E2">
          <v:shape id="_x0000_i1152" type="#_x0000_t75" alt="OPL20U25GSXzBJYl68kk8uQGfFKzs7yb1M4KJWUiLk6ZEvGF+qCIPSnY57AbBFCvTW2023.14.95+K4lPs7H94VUqPe2XwIsfPRnrXQE//QTEXxb8/8N4CNc6FpgZahzpTjFhMzSA7T/nHJa11DE8Ng2TP3iAmRczFlmslSuUNOgUeb6yRvs0=" style="width:42.85pt;height:13.3pt" o:ole="">
            <v:imagedata r:id="rId251" o:title=""/>
          </v:shape>
          <o:OLEObject Type="Embed" ProgID="Equation.DSMT4" ShapeID="_x0000_i1152" DrawAspect="Content" ObjectID="_1792228607" r:id="rId252"/>
        </w:object>
      </w:r>
      <w:r w:rsidR="00560BC0" w:rsidRPr="0040014D">
        <w:rPr>
          <w:color w:val="000000"/>
          <w:lang w:val="vi-VN"/>
        </w:rPr>
        <w:t xml:space="preserve"> học sinh, ít hơn </w:t>
      </w:r>
      <w:r w:rsidR="00DC74A2" w:rsidRPr="0040014D">
        <w:rPr>
          <w:position w:val="-6"/>
        </w:rPr>
        <w:object w:dxaOrig="300" w:dyaOrig="279" w14:anchorId="3673B30C">
          <v:shape id="_x0000_i1153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53" o:title=""/>
          </v:shape>
          <o:OLEObject Type="Embed" ProgID="Equation.DSMT4" ShapeID="_x0000_i1153" DrawAspect="Content" ObjectID="_1792228608" r:id="rId254"/>
        </w:object>
      </w:r>
      <w:r w:rsidR="00560BC0" w:rsidRPr="0040014D">
        <w:rPr>
          <w:color w:val="000000"/>
          <w:lang w:val="vi-VN"/>
        </w:rPr>
        <w:t xml:space="preserve"> học sinh. Vậy tồn tại </w:t>
      </w:r>
      <w:r w:rsidR="006D7FD5">
        <w:rPr>
          <w:color w:val="000000"/>
          <w:lang w:val="vi-VN"/>
        </w:rPr>
        <w:t xml:space="preserve">ít nhất </w:t>
      </w:r>
      <w:r w:rsidR="00DC74A2" w:rsidRPr="0040014D">
        <w:rPr>
          <w:position w:val="-6"/>
        </w:rPr>
        <w:object w:dxaOrig="200" w:dyaOrig="279" w14:anchorId="6F3E0CBC">
          <v:shape id="_x0000_i115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55" o:title=""/>
          </v:shape>
          <o:OLEObject Type="Embed" ProgID="Equation.DSMT4" ShapeID="_x0000_i1154" DrawAspect="Content" ObjectID="_1792228609" r:id="rId256"/>
        </w:object>
      </w:r>
      <w:r w:rsidR="00560BC0" w:rsidRPr="0040014D">
        <w:rPr>
          <w:color w:val="000000"/>
          <w:lang w:val="vi-VN"/>
        </w:rPr>
        <w:t xml:space="preserve"> học sinh có điểm kiểm tra bằng nhau.</w:t>
      </w:r>
    </w:p>
    <w:p w14:paraId="7DD22C79" w14:textId="368273B7" w:rsidR="00560BC0" w:rsidRPr="0040014D" w:rsidRDefault="00560BC0" w:rsidP="00E272E7">
      <w:pPr>
        <w:shd w:val="clear" w:color="auto" w:fill="FFFFFF"/>
        <w:spacing w:before="60" w:after="60" w:line="312" w:lineRule="auto"/>
        <w:rPr>
          <w:color w:val="000000"/>
          <w:u w:val="single"/>
        </w:rPr>
      </w:pPr>
      <w:r w:rsidRPr="0040014D">
        <w:rPr>
          <w:b/>
          <w:color w:val="0000FF"/>
        </w:rPr>
        <w:t>Bài 4</w:t>
      </w:r>
      <w:r w:rsidR="00112EF2" w:rsidRPr="0040014D">
        <w:rPr>
          <w:b/>
          <w:color w:val="0000FF"/>
          <w:lang w:val="vi-VN"/>
        </w:rPr>
        <w:t>.</w:t>
      </w:r>
      <w:r w:rsidRPr="0040014D">
        <w:rPr>
          <w:color w:val="000000"/>
        </w:rPr>
        <w:t xml:space="preserve">  </w:t>
      </w:r>
      <w:r w:rsidR="00112EF2" w:rsidRPr="0040014D">
        <w:rPr>
          <w:color w:val="000000"/>
        </w:rPr>
        <w:t>M</w:t>
      </w:r>
      <w:r w:rsidRPr="0040014D">
        <w:rPr>
          <w:color w:val="000000"/>
        </w:rPr>
        <w:t xml:space="preserve">ột đồi thông có </w:t>
      </w:r>
      <w:r w:rsidR="00DC74A2" w:rsidRPr="0040014D">
        <w:rPr>
          <w:position w:val="-6"/>
        </w:rPr>
        <w:object w:dxaOrig="780" w:dyaOrig="279" w14:anchorId="3717DC0A">
          <v:shape id="_x0000_i1155" type="#_x0000_t75" alt="OPL20U25GSXzBJYl68kk8uQGfFKzs7yb1M4KJWUiLk6ZEvGF+qCIPSnY57AbBFCvTW2023.14.95+K4lPs7H94VUqPe2XwIsfPRnrXQE//QTEXxb8/8N4CNc6FpgZahzpTjFhMzSA7T/nHJa11DE8Ng2TP3iAmRczFlmslSuUNOgUeb6yRvs0=" style="width:39.55pt;height:13.3pt" o:ole="">
            <v:imagedata r:id="rId257" o:title=""/>
          </v:shape>
          <o:OLEObject Type="Embed" ProgID="Equation.DSMT4" ShapeID="_x0000_i1155" DrawAspect="Content" ObjectID="_1792228610" r:id="rId258"/>
        </w:object>
      </w:r>
      <w:r w:rsidR="00205741" w:rsidRPr="0040014D">
        <w:rPr>
          <w:color w:val="000000"/>
        </w:rPr>
        <w:t xml:space="preserve"> </w:t>
      </w:r>
      <w:r w:rsidRPr="0040014D">
        <w:rPr>
          <w:color w:val="000000"/>
        </w:rPr>
        <w:t xml:space="preserve">cây thông. Trên mỗi cây thông có không quá </w:t>
      </w:r>
      <w:r w:rsidR="00DC74A2" w:rsidRPr="0040014D">
        <w:rPr>
          <w:position w:val="-6"/>
        </w:rPr>
        <w:object w:dxaOrig="800" w:dyaOrig="279" w14:anchorId="60C7A310">
          <v:shape id="_x0000_i1156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259" o:title=""/>
          </v:shape>
          <o:OLEObject Type="Embed" ProgID="Equation.DSMT4" ShapeID="_x0000_i1156" DrawAspect="Content" ObjectID="_1792228611" r:id="rId260"/>
        </w:object>
      </w:r>
      <w:r w:rsidRPr="0040014D">
        <w:rPr>
          <w:color w:val="000000"/>
        </w:rPr>
        <w:t xml:space="preserve">chiếc lá. Chứng minh rằng ít nhất cũng có </w:t>
      </w:r>
      <w:r w:rsidR="00DC74A2" w:rsidRPr="0040014D">
        <w:rPr>
          <w:position w:val="-4"/>
        </w:rPr>
        <w:object w:dxaOrig="200" w:dyaOrig="260" w14:anchorId="026A790A">
          <v:shape id="_x0000_i115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1" o:title=""/>
          </v:shape>
          <o:OLEObject Type="Embed" ProgID="Equation.DSMT4" ShapeID="_x0000_i1157" DrawAspect="Content" ObjectID="_1792228612" r:id="rId262"/>
        </w:object>
      </w:r>
      <w:r w:rsidRPr="0040014D">
        <w:rPr>
          <w:color w:val="000000"/>
        </w:rPr>
        <w:t>cây thông có cùng số lá như nhau trên cây.</w:t>
      </w:r>
    </w:p>
    <w:p w14:paraId="03012A27" w14:textId="53F636CF" w:rsidR="00560BC0" w:rsidRPr="0040014D" w:rsidRDefault="00205741" w:rsidP="00477EC7">
      <w:pPr>
        <w:shd w:val="clear" w:color="auto" w:fill="FFFFFF"/>
        <w:spacing w:before="60" w:after="60" w:line="312" w:lineRule="auto"/>
        <w:jc w:val="center"/>
        <w:rPr>
          <w:b/>
          <w:color w:val="0000FF"/>
        </w:rPr>
      </w:pPr>
      <w:r w:rsidRPr="0040014D">
        <w:rPr>
          <w:b/>
          <w:color w:val="0000FF"/>
          <w:lang w:val="vi-VN"/>
        </w:rPr>
        <w:t xml:space="preserve">Lời giải </w:t>
      </w:r>
      <w:r w:rsidR="00560BC0" w:rsidRPr="0040014D">
        <w:rPr>
          <w:b/>
          <w:color w:val="0000FF"/>
        </w:rPr>
        <w:t>:</w:t>
      </w:r>
    </w:p>
    <w:p w14:paraId="5EBAC7F3" w14:textId="6F2EFB58" w:rsidR="00560BC0" w:rsidRPr="0040014D" w:rsidRDefault="00560BC0" w:rsidP="00E272E7">
      <w:pPr>
        <w:shd w:val="clear" w:color="auto" w:fill="FFFFFF"/>
        <w:spacing w:before="60" w:after="60" w:line="312" w:lineRule="auto"/>
        <w:rPr>
          <w:color w:val="000000"/>
        </w:rPr>
      </w:pPr>
      <w:r w:rsidRPr="0040014D">
        <w:rPr>
          <w:color w:val="000000"/>
        </w:rPr>
        <w:t xml:space="preserve">Ta hãy tưởng tượng mỗi cây thông là một "thỏ", như vậy có </w:t>
      </w:r>
      <w:r w:rsidR="00DC74A2" w:rsidRPr="0040014D">
        <w:rPr>
          <w:position w:val="-6"/>
        </w:rPr>
        <w:object w:dxaOrig="780" w:dyaOrig="279" w14:anchorId="4F6EF740">
          <v:shape id="_x0000_i1158" type="#_x0000_t75" alt="OPL20U25GSXzBJYl68kk8uQGfFKzs7yb1M4KJWUiLk6ZEvGF+qCIPSnY57AbBFCvTW2023.14.95+K4lPs7H94VUqPe2XwIsfPRnrXQE//QTEXxb8/8N4CNc6FpgZahzpTjFhMzSA7T/nHJa11DE8Ng2TP3iAmRczFlmslSuUNOgUeb6yRvs0=" style="width:39.55pt;height:13.3pt" o:ole="">
            <v:imagedata r:id="rId263" o:title=""/>
          </v:shape>
          <o:OLEObject Type="Embed" ProgID="Equation.DSMT4" ShapeID="_x0000_i1158" DrawAspect="Content" ObjectID="_1792228613" r:id="rId264"/>
        </w:object>
      </w:r>
      <w:r w:rsidR="006D3904" w:rsidRPr="0040014D">
        <w:rPr>
          <w:color w:val="000000"/>
          <w:lang w:val="vi-VN"/>
        </w:rPr>
        <w:t xml:space="preserve"> </w:t>
      </w:r>
      <w:r w:rsidRPr="0040014D">
        <w:rPr>
          <w:color w:val="000000"/>
        </w:rPr>
        <w:t xml:space="preserve">"thỏ"  được nhốt vào không quá </w:t>
      </w:r>
      <w:r w:rsidR="00DC74A2" w:rsidRPr="0040014D">
        <w:rPr>
          <w:position w:val="-6"/>
        </w:rPr>
        <w:object w:dxaOrig="800" w:dyaOrig="279" w14:anchorId="4E2B3FDD">
          <v:shape id="_x0000_i1159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265" o:title=""/>
          </v:shape>
          <o:OLEObject Type="Embed" ProgID="Equation.DSMT4" ShapeID="_x0000_i1159" DrawAspect="Content" ObjectID="_1792228614" r:id="rId266"/>
        </w:object>
      </w:r>
      <w:r w:rsidRPr="0040014D">
        <w:rPr>
          <w:color w:val="000000"/>
        </w:rPr>
        <w:t xml:space="preserve">"chiếc lồng". Lồng </w:t>
      </w:r>
      <w:r w:rsidR="002E0629" w:rsidRPr="002E0629">
        <w:rPr>
          <w:color w:val="000000"/>
          <w:position w:val="-4"/>
        </w:rPr>
        <w:object w:dxaOrig="139" w:dyaOrig="260" w14:anchorId="64A699AE">
          <v:shape id="_x0000_i1160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267" o:title=""/>
          </v:shape>
          <o:OLEObject Type="Embed" ProgID="Equation.DSMT4" ShapeID="_x0000_i1160" DrawAspect="Content" ObjectID="_1792228615" r:id="rId268"/>
        </w:object>
      </w:r>
      <w:r w:rsidR="002E0629">
        <w:rPr>
          <w:color w:val="000000"/>
        </w:rPr>
        <w:t xml:space="preserve"> </w:t>
      </w:r>
      <w:r w:rsidRPr="0040014D">
        <w:rPr>
          <w:color w:val="000000"/>
        </w:rPr>
        <w:t xml:space="preserve"> ứng với cây thông có một chiếc lá trên cây, lồng </w:t>
      </w:r>
      <w:r w:rsidR="00DC74A2" w:rsidRPr="0040014D">
        <w:rPr>
          <w:position w:val="-4"/>
        </w:rPr>
        <w:object w:dxaOrig="200" w:dyaOrig="260" w14:anchorId="0F7BFCC9">
          <v:shape id="_x0000_i116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9" o:title=""/>
          </v:shape>
          <o:OLEObject Type="Embed" ProgID="Equation.DSMT4" ShapeID="_x0000_i1161" DrawAspect="Content" ObjectID="_1792228616" r:id="rId270"/>
        </w:object>
      </w:r>
      <w:r w:rsidRPr="0040014D">
        <w:rPr>
          <w:color w:val="000000"/>
        </w:rPr>
        <w:t xml:space="preserve"> ứng với cây thông có </w:t>
      </w:r>
      <w:r w:rsidR="00DC74A2" w:rsidRPr="0040014D">
        <w:rPr>
          <w:position w:val="-4"/>
        </w:rPr>
        <w:object w:dxaOrig="200" w:dyaOrig="260" w14:anchorId="50AD7E43">
          <v:shape id="_x0000_i116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71" o:title=""/>
          </v:shape>
          <o:OLEObject Type="Embed" ProgID="Equation.DSMT4" ShapeID="_x0000_i1162" DrawAspect="Content" ObjectID="_1792228617" r:id="rId272"/>
        </w:object>
      </w:r>
      <w:r w:rsidRPr="0040014D">
        <w:rPr>
          <w:color w:val="000000"/>
        </w:rPr>
        <w:t>chiếc lá trên cây v.v…</w:t>
      </w:r>
    </w:p>
    <w:p w14:paraId="72458FCC" w14:textId="77777777" w:rsidR="003C0787" w:rsidRDefault="00560BC0" w:rsidP="003C0787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40014D">
        <w:rPr>
          <w:color w:val="000000"/>
        </w:rPr>
        <w:t xml:space="preserve">Số thỏ lớn hơn số lồng, theo nguyên tắc Điriclê ít nhất có </w:t>
      </w:r>
      <w:r w:rsidR="00DC74A2" w:rsidRPr="0040014D">
        <w:rPr>
          <w:position w:val="-4"/>
        </w:rPr>
        <w:object w:dxaOrig="139" w:dyaOrig="260" w14:anchorId="74737713">
          <v:shape id="_x0000_i116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73" o:title=""/>
          </v:shape>
          <o:OLEObject Type="Embed" ProgID="Equation.DSMT4" ShapeID="_x0000_i1163" DrawAspect="Content" ObjectID="_1792228618" r:id="rId274"/>
        </w:object>
      </w:r>
      <w:r w:rsidRPr="0040014D">
        <w:rPr>
          <w:color w:val="000000"/>
        </w:rPr>
        <w:t xml:space="preserve">lồng nhốt không ít hơn </w:t>
      </w:r>
      <w:r w:rsidR="00DC74A2" w:rsidRPr="0040014D">
        <w:rPr>
          <w:position w:val="-4"/>
        </w:rPr>
        <w:object w:dxaOrig="200" w:dyaOrig="260" w14:anchorId="1F22E9A0">
          <v:shape id="_x0000_i116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75" o:title=""/>
          </v:shape>
          <o:OLEObject Type="Embed" ProgID="Equation.DSMT4" ShapeID="_x0000_i1164" DrawAspect="Content" ObjectID="_1792228619" r:id="rId276"/>
        </w:object>
      </w:r>
      <w:r w:rsidRPr="0040014D">
        <w:rPr>
          <w:color w:val="000000"/>
        </w:rPr>
        <w:t xml:space="preserve"> thỏ nghĩa là có ít nhất </w:t>
      </w:r>
      <w:r w:rsidR="00DC74A2" w:rsidRPr="0040014D">
        <w:rPr>
          <w:position w:val="-4"/>
        </w:rPr>
        <w:object w:dxaOrig="200" w:dyaOrig="260" w14:anchorId="6B5DCB0F">
          <v:shape id="_x0000_i116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77" o:title=""/>
          </v:shape>
          <o:OLEObject Type="Embed" ProgID="Equation.DSMT4" ShapeID="_x0000_i1165" DrawAspect="Content" ObjectID="_1792228620" r:id="rId278"/>
        </w:object>
      </w:r>
      <w:r w:rsidRPr="0040014D">
        <w:rPr>
          <w:color w:val="000000"/>
        </w:rPr>
        <w:t xml:space="preserve"> cây thông có cùng số lá.</w:t>
      </w:r>
    </w:p>
    <w:p w14:paraId="71AA86A8" w14:textId="77777777" w:rsidR="003C0787" w:rsidRDefault="003C0787" w:rsidP="003C078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5FCDD7B" w14:textId="77777777" w:rsidR="003C0787" w:rsidRDefault="003C0787" w:rsidP="003C078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E958E72" w14:textId="40C99AAA" w:rsidR="00560BC0" w:rsidRPr="0040014D" w:rsidRDefault="00560BC0" w:rsidP="00E272E7">
      <w:pPr>
        <w:shd w:val="clear" w:color="auto" w:fill="FFFFFF"/>
        <w:spacing w:before="60" w:after="60" w:line="312" w:lineRule="auto"/>
        <w:rPr>
          <w:color w:val="000000"/>
        </w:rPr>
      </w:pPr>
    </w:p>
    <w:sectPr w:rsidR="00560BC0" w:rsidRPr="0040014D" w:rsidSect="00321374">
      <w:headerReference w:type="even" r:id="rId279"/>
      <w:headerReference w:type="default" r:id="rId280"/>
      <w:footerReference w:type="default" r:id="rId281"/>
      <w:headerReference w:type="first" r:id="rId28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43DB15" w14:textId="77777777" w:rsidR="006D7126" w:rsidRDefault="006D7126">
      <w:r>
        <w:separator/>
      </w:r>
    </w:p>
  </w:endnote>
  <w:endnote w:type="continuationSeparator" w:id="0">
    <w:p w14:paraId="3F227C49" w14:textId="77777777" w:rsidR="006D7126" w:rsidRDefault="006D71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234B116F" w:rsidR="0005261B" w:rsidRPr="00AC7680" w:rsidRDefault="0005261B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552D9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552D9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1A6D90" w14:textId="77777777" w:rsidR="006D7126" w:rsidRDefault="006D7126">
      <w:r>
        <w:separator/>
      </w:r>
    </w:p>
  </w:footnote>
  <w:footnote w:type="continuationSeparator" w:id="0">
    <w:p w14:paraId="41CE5B1F" w14:textId="77777777" w:rsidR="006D7126" w:rsidRDefault="006D71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A0875D4" w:rsidR="0005261B" w:rsidRDefault="0005261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05261B" w:rsidRPr="0096657D" w:rsidRDefault="0005261B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19D155D" w:rsidR="0005261B" w:rsidRDefault="0005261B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BA32A8C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ABE8532" w:rsidR="0005261B" w:rsidRDefault="000526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D90ED1"/>
    <w:multiLevelType w:val="hybridMultilevel"/>
    <w:tmpl w:val="D0C23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7B37B7"/>
    <w:multiLevelType w:val="hybridMultilevel"/>
    <w:tmpl w:val="D5F26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90931032">
    <w:abstractNumId w:val="9"/>
  </w:num>
  <w:num w:numId="2" w16cid:durableId="1403405136">
    <w:abstractNumId w:val="17"/>
  </w:num>
  <w:num w:numId="3" w16cid:durableId="2103260312">
    <w:abstractNumId w:val="10"/>
  </w:num>
  <w:num w:numId="4" w16cid:durableId="583539560">
    <w:abstractNumId w:val="41"/>
  </w:num>
  <w:num w:numId="5" w16cid:durableId="1276644263">
    <w:abstractNumId w:val="33"/>
  </w:num>
  <w:num w:numId="6" w16cid:durableId="1828158425">
    <w:abstractNumId w:val="34"/>
  </w:num>
  <w:num w:numId="7" w16cid:durableId="300430449">
    <w:abstractNumId w:val="30"/>
  </w:num>
  <w:num w:numId="8" w16cid:durableId="99683891">
    <w:abstractNumId w:val="12"/>
  </w:num>
  <w:num w:numId="9" w16cid:durableId="1335569632">
    <w:abstractNumId w:val="0"/>
  </w:num>
  <w:num w:numId="10" w16cid:durableId="867063812">
    <w:abstractNumId w:val="2"/>
  </w:num>
  <w:num w:numId="11" w16cid:durableId="754518111">
    <w:abstractNumId w:val="18"/>
  </w:num>
  <w:num w:numId="12" w16cid:durableId="226109034">
    <w:abstractNumId w:val="31"/>
  </w:num>
  <w:num w:numId="13" w16cid:durableId="1634797806">
    <w:abstractNumId w:val="28"/>
  </w:num>
  <w:num w:numId="14" w16cid:durableId="1170019667">
    <w:abstractNumId w:val="15"/>
  </w:num>
  <w:num w:numId="15" w16cid:durableId="403186721">
    <w:abstractNumId w:val="29"/>
  </w:num>
  <w:num w:numId="16" w16cid:durableId="581723850">
    <w:abstractNumId w:val="39"/>
  </w:num>
  <w:num w:numId="17" w16cid:durableId="1341277707">
    <w:abstractNumId w:val="40"/>
  </w:num>
  <w:num w:numId="18" w16cid:durableId="154690115">
    <w:abstractNumId w:val="26"/>
  </w:num>
  <w:num w:numId="19" w16cid:durableId="1627663195">
    <w:abstractNumId w:val="23"/>
  </w:num>
  <w:num w:numId="20" w16cid:durableId="711349296">
    <w:abstractNumId w:val="11"/>
  </w:num>
  <w:num w:numId="21" w16cid:durableId="845561336">
    <w:abstractNumId w:val="38"/>
  </w:num>
  <w:num w:numId="22" w16cid:durableId="1059865309">
    <w:abstractNumId w:val="22"/>
  </w:num>
  <w:num w:numId="23" w16cid:durableId="1922373720">
    <w:abstractNumId w:val="24"/>
  </w:num>
  <w:num w:numId="24" w16cid:durableId="1903056692">
    <w:abstractNumId w:val="8"/>
  </w:num>
  <w:num w:numId="25" w16cid:durableId="229315260">
    <w:abstractNumId w:val="3"/>
  </w:num>
  <w:num w:numId="26" w16cid:durableId="2072994436">
    <w:abstractNumId w:val="4"/>
  </w:num>
  <w:num w:numId="27" w16cid:durableId="713310889">
    <w:abstractNumId w:val="32"/>
  </w:num>
  <w:num w:numId="28" w16cid:durableId="2116320544">
    <w:abstractNumId w:val="1"/>
  </w:num>
  <w:num w:numId="29" w16cid:durableId="415715887">
    <w:abstractNumId w:val="19"/>
  </w:num>
  <w:num w:numId="30" w16cid:durableId="1013655341">
    <w:abstractNumId w:val="36"/>
  </w:num>
  <w:num w:numId="31" w16cid:durableId="1344933720">
    <w:abstractNumId w:val="25"/>
  </w:num>
  <w:num w:numId="32" w16cid:durableId="981690539">
    <w:abstractNumId w:val="13"/>
  </w:num>
  <w:num w:numId="33" w16cid:durableId="1540623884">
    <w:abstractNumId w:val="27"/>
  </w:num>
  <w:num w:numId="34" w16cid:durableId="1683169912">
    <w:abstractNumId w:val="7"/>
  </w:num>
  <w:num w:numId="35" w16cid:durableId="326129086">
    <w:abstractNumId w:val="16"/>
  </w:num>
  <w:num w:numId="36" w16cid:durableId="494103034">
    <w:abstractNumId w:val="5"/>
  </w:num>
  <w:num w:numId="37" w16cid:durableId="1270160496">
    <w:abstractNumId w:val="37"/>
  </w:num>
  <w:num w:numId="38" w16cid:durableId="1653751520">
    <w:abstractNumId w:val="21"/>
  </w:num>
  <w:num w:numId="39" w16cid:durableId="31463923">
    <w:abstractNumId w:val="20"/>
  </w:num>
  <w:num w:numId="40" w16cid:durableId="1292133441">
    <w:abstractNumId w:val="6"/>
  </w:num>
  <w:num w:numId="41" w16cid:durableId="1804614812">
    <w:abstractNumId w:val="14"/>
  </w:num>
  <w:num w:numId="42" w16cid:durableId="1905144742">
    <w:abstractNumId w:val="3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3840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4725E"/>
    <w:rsid w:val="000501EF"/>
    <w:rsid w:val="0005261B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11FF"/>
    <w:rsid w:val="000E24E2"/>
    <w:rsid w:val="000E26DB"/>
    <w:rsid w:val="000E26FE"/>
    <w:rsid w:val="000E378C"/>
    <w:rsid w:val="000F0085"/>
    <w:rsid w:val="000F183A"/>
    <w:rsid w:val="000F2825"/>
    <w:rsid w:val="000F436A"/>
    <w:rsid w:val="000F6B53"/>
    <w:rsid w:val="000F77D7"/>
    <w:rsid w:val="001031FF"/>
    <w:rsid w:val="00105CA5"/>
    <w:rsid w:val="00107B79"/>
    <w:rsid w:val="00107C48"/>
    <w:rsid w:val="001124EB"/>
    <w:rsid w:val="00112EF2"/>
    <w:rsid w:val="00113194"/>
    <w:rsid w:val="001139E3"/>
    <w:rsid w:val="00113C2B"/>
    <w:rsid w:val="001151FF"/>
    <w:rsid w:val="0012140C"/>
    <w:rsid w:val="00125CC5"/>
    <w:rsid w:val="00126887"/>
    <w:rsid w:val="00126D39"/>
    <w:rsid w:val="00133C70"/>
    <w:rsid w:val="001357F1"/>
    <w:rsid w:val="00137145"/>
    <w:rsid w:val="00140CD3"/>
    <w:rsid w:val="0014276B"/>
    <w:rsid w:val="00143F9F"/>
    <w:rsid w:val="001467FB"/>
    <w:rsid w:val="001472C9"/>
    <w:rsid w:val="001501D2"/>
    <w:rsid w:val="001569F7"/>
    <w:rsid w:val="00161F0B"/>
    <w:rsid w:val="001633BF"/>
    <w:rsid w:val="001722A3"/>
    <w:rsid w:val="001743EC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0869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E6608"/>
    <w:rsid w:val="001F0C0E"/>
    <w:rsid w:val="001F1C9B"/>
    <w:rsid w:val="00200E05"/>
    <w:rsid w:val="002028A6"/>
    <w:rsid w:val="00205741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57BCB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040"/>
    <w:rsid w:val="002A5E4D"/>
    <w:rsid w:val="002B69E4"/>
    <w:rsid w:val="002B7362"/>
    <w:rsid w:val="002C073F"/>
    <w:rsid w:val="002C1809"/>
    <w:rsid w:val="002C36A5"/>
    <w:rsid w:val="002C3AF1"/>
    <w:rsid w:val="002C5342"/>
    <w:rsid w:val="002C5C03"/>
    <w:rsid w:val="002C7BE6"/>
    <w:rsid w:val="002D1E53"/>
    <w:rsid w:val="002E0629"/>
    <w:rsid w:val="002E0FFA"/>
    <w:rsid w:val="002E15B1"/>
    <w:rsid w:val="002E5F28"/>
    <w:rsid w:val="002E5F50"/>
    <w:rsid w:val="002E62FA"/>
    <w:rsid w:val="002E7583"/>
    <w:rsid w:val="002F0F42"/>
    <w:rsid w:val="002F225D"/>
    <w:rsid w:val="002F3037"/>
    <w:rsid w:val="002F4FD5"/>
    <w:rsid w:val="002F577E"/>
    <w:rsid w:val="002F6067"/>
    <w:rsid w:val="002F794C"/>
    <w:rsid w:val="00301245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1FA"/>
    <w:rsid w:val="00356E9C"/>
    <w:rsid w:val="0035735A"/>
    <w:rsid w:val="00366EF3"/>
    <w:rsid w:val="00377C59"/>
    <w:rsid w:val="00380263"/>
    <w:rsid w:val="003819EF"/>
    <w:rsid w:val="003822A9"/>
    <w:rsid w:val="00383E8F"/>
    <w:rsid w:val="00387285"/>
    <w:rsid w:val="00387F5D"/>
    <w:rsid w:val="003905A9"/>
    <w:rsid w:val="00390633"/>
    <w:rsid w:val="0039424A"/>
    <w:rsid w:val="0039519E"/>
    <w:rsid w:val="0039614A"/>
    <w:rsid w:val="00397CF0"/>
    <w:rsid w:val="00397E33"/>
    <w:rsid w:val="003B0F92"/>
    <w:rsid w:val="003B1535"/>
    <w:rsid w:val="003B298A"/>
    <w:rsid w:val="003C065D"/>
    <w:rsid w:val="003C0787"/>
    <w:rsid w:val="003C70B8"/>
    <w:rsid w:val="003D0486"/>
    <w:rsid w:val="003D416A"/>
    <w:rsid w:val="003D6CFB"/>
    <w:rsid w:val="003E0E7D"/>
    <w:rsid w:val="003E2202"/>
    <w:rsid w:val="003E500C"/>
    <w:rsid w:val="003E5526"/>
    <w:rsid w:val="003E7361"/>
    <w:rsid w:val="003F0800"/>
    <w:rsid w:val="003F09C8"/>
    <w:rsid w:val="003F0F45"/>
    <w:rsid w:val="003F1CA5"/>
    <w:rsid w:val="003F51F0"/>
    <w:rsid w:val="0040014D"/>
    <w:rsid w:val="004052AD"/>
    <w:rsid w:val="00407CC8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7D8"/>
    <w:rsid w:val="00460A26"/>
    <w:rsid w:val="00463597"/>
    <w:rsid w:val="00463F65"/>
    <w:rsid w:val="00464204"/>
    <w:rsid w:val="00464DCA"/>
    <w:rsid w:val="00470CCC"/>
    <w:rsid w:val="0047254D"/>
    <w:rsid w:val="00476A4C"/>
    <w:rsid w:val="004776B6"/>
    <w:rsid w:val="00477EC7"/>
    <w:rsid w:val="00480E5D"/>
    <w:rsid w:val="00490741"/>
    <w:rsid w:val="00491152"/>
    <w:rsid w:val="004919DA"/>
    <w:rsid w:val="00497E7D"/>
    <w:rsid w:val="004A10ED"/>
    <w:rsid w:val="004A13A4"/>
    <w:rsid w:val="004B1C1E"/>
    <w:rsid w:val="004B536A"/>
    <w:rsid w:val="004C40F3"/>
    <w:rsid w:val="004D1D8D"/>
    <w:rsid w:val="004D5D20"/>
    <w:rsid w:val="004D7ABF"/>
    <w:rsid w:val="004E3BF0"/>
    <w:rsid w:val="004E52CF"/>
    <w:rsid w:val="004E69DD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2E4D"/>
    <w:rsid w:val="00524758"/>
    <w:rsid w:val="00525754"/>
    <w:rsid w:val="00530D7F"/>
    <w:rsid w:val="005378B4"/>
    <w:rsid w:val="0054008B"/>
    <w:rsid w:val="00546DB5"/>
    <w:rsid w:val="005519E1"/>
    <w:rsid w:val="00551FBC"/>
    <w:rsid w:val="00552F1F"/>
    <w:rsid w:val="005543B7"/>
    <w:rsid w:val="005552D9"/>
    <w:rsid w:val="00557DFD"/>
    <w:rsid w:val="00560856"/>
    <w:rsid w:val="00560BC0"/>
    <w:rsid w:val="0056123A"/>
    <w:rsid w:val="00565353"/>
    <w:rsid w:val="005661CC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0848"/>
    <w:rsid w:val="005C35EF"/>
    <w:rsid w:val="005D2F0B"/>
    <w:rsid w:val="005D5109"/>
    <w:rsid w:val="005D5CAE"/>
    <w:rsid w:val="005D60C3"/>
    <w:rsid w:val="005D61EB"/>
    <w:rsid w:val="005E46BF"/>
    <w:rsid w:val="005E4E97"/>
    <w:rsid w:val="005E5C1A"/>
    <w:rsid w:val="005E6C09"/>
    <w:rsid w:val="005E7C2F"/>
    <w:rsid w:val="005F0FED"/>
    <w:rsid w:val="005F4D45"/>
    <w:rsid w:val="0060526D"/>
    <w:rsid w:val="00606BD8"/>
    <w:rsid w:val="006128B9"/>
    <w:rsid w:val="00615A1F"/>
    <w:rsid w:val="00617D4A"/>
    <w:rsid w:val="0062668D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25B1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513D"/>
    <w:rsid w:val="006C6D0B"/>
    <w:rsid w:val="006D3539"/>
    <w:rsid w:val="006D376A"/>
    <w:rsid w:val="006D37A7"/>
    <w:rsid w:val="006D3904"/>
    <w:rsid w:val="006D670A"/>
    <w:rsid w:val="006D6D54"/>
    <w:rsid w:val="006D7126"/>
    <w:rsid w:val="006D7258"/>
    <w:rsid w:val="006D7FD5"/>
    <w:rsid w:val="006E0390"/>
    <w:rsid w:val="006E2A42"/>
    <w:rsid w:val="006E3A9A"/>
    <w:rsid w:val="006E7512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2708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902"/>
    <w:rsid w:val="00772D08"/>
    <w:rsid w:val="00774DC1"/>
    <w:rsid w:val="00777857"/>
    <w:rsid w:val="007779E8"/>
    <w:rsid w:val="00780C20"/>
    <w:rsid w:val="0078192C"/>
    <w:rsid w:val="00783E14"/>
    <w:rsid w:val="00783F45"/>
    <w:rsid w:val="00785B81"/>
    <w:rsid w:val="00790091"/>
    <w:rsid w:val="00790FB1"/>
    <w:rsid w:val="00795262"/>
    <w:rsid w:val="00795491"/>
    <w:rsid w:val="00796743"/>
    <w:rsid w:val="007A0855"/>
    <w:rsid w:val="007A286E"/>
    <w:rsid w:val="007A28D1"/>
    <w:rsid w:val="007A6C0F"/>
    <w:rsid w:val="007B098B"/>
    <w:rsid w:val="007C0846"/>
    <w:rsid w:val="007C1916"/>
    <w:rsid w:val="007C24A8"/>
    <w:rsid w:val="007C2E0B"/>
    <w:rsid w:val="007D0BED"/>
    <w:rsid w:val="007D215B"/>
    <w:rsid w:val="007D2C68"/>
    <w:rsid w:val="007D5F4B"/>
    <w:rsid w:val="007E0C10"/>
    <w:rsid w:val="007E2367"/>
    <w:rsid w:val="007E7377"/>
    <w:rsid w:val="007E7CF7"/>
    <w:rsid w:val="007F47E6"/>
    <w:rsid w:val="007F6797"/>
    <w:rsid w:val="00801420"/>
    <w:rsid w:val="00803C86"/>
    <w:rsid w:val="008064A6"/>
    <w:rsid w:val="00806A39"/>
    <w:rsid w:val="00810A1E"/>
    <w:rsid w:val="00810D2A"/>
    <w:rsid w:val="00810FF4"/>
    <w:rsid w:val="0081378A"/>
    <w:rsid w:val="008147DE"/>
    <w:rsid w:val="008154C4"/>
    <w:rsid w:val="00821F83"/>
    <w:rsid w:val="008248C6"/>
    <w:rsid w:val="008272CE"/>
    <w:rsid w:val="00836136"/>
    <w:rsid w:val="00837627"/>
    <w:rsid w:val="0084328C"/>
    <w:rsid w:val="00843808"/>
    <w:rsid w:val="0084427A"/>
    <w:rsid w:val="00850313"/>
    <w:rsid w:val="0085092F"/>
    <w:rsid w:val="008519E8"/>
    <w:rsid w:val="00851E05"/>
    <w:rsid w:val="00853A3A"/>
    <w:rsid w:val="00853C97"/>
    <w:rsid w:val="00857837"/>
    <w:rsid w:val="00862595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774E0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019B"/>
    <w:rsid w:val="00907328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1C0"/>
    <w:rsid w:val="00967BD9"/>
    <w:rsid w:val="009721FB"/>
    <w:rsid w:val="009723CE"/>
    <w:rsid w:val="00972B9F"/>
    <w:rsid w:val="00974DEB"/>
    <w:rsid w:val="00977771"/>
    <w:rsid w:val="00993D66"/>
    <w:rsid w:val="00994E83"/>
    <w:rsid w:val="009B2073"/>
    <w:rsid w:val="009B6B3C"/>
    <w:rsid w:val="009B7F83"/>
    <w:rsid w:val="009C5E6A"/>
    <w:rsid w:val="009C74A2"/>
    <w:rsid w:val="009C792A"/>
    <w:rsid w:val="009D081E"/>
    <w:rsid w:val="009D1707"/>
    <w:rsid w:val="009D1C39"/>
    <w:rsid w:val="009E2136"/>
    <w:rsid w:val="009E48FA"/>
    <w:rsid w:val="009E4A8A"/>
    <w:rsid w:val="009F0A74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446F"/>
    <w:rsid w:val="00A5589F"/>
    <w:rsid w:val="00A55EF8"/>
    <w:rsid w:val="00A562BC"/>
    <w:rsid w:val="00A5742E"/>
    <w:rsid w:val="00A60B3A"/>
    <w:rsid w:val="00A6227D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568A"/>
    <w:rsid w:val="00AE6904"/>
    <w:rsid w:val="00AE7223"/>
    <w:rsid w:val="00AF5737"/>
    <w:rsid w:val="00B00653"/>
    <w:rsid w:val="00B27B8C"/>
    <w:rsid w:val="00B319F7"/>
    <w:rsid w:val="00B325BD"/>
    <w:rsid w:val="00B32F1F"/>
    <w:rsid w:val="00B35F36"/>
    <w:rsid w:val="00B377A7"/>
    <w:rsid w:val="00B43BAC"/>
    <w:rsid w:val="00B4685C"/>
    <w:rsid w:val="00B46EA0"/>
    <w:rsid w:val="00B53B7F"/>
    <w:rsid w:val="00B55B1E"/>
    <w:rsid w:val="00B63044"/>
    <w:rsid w:val="00B633A3"/>
    <w:rsid w:val="00B64384"/>
    <w:rsid w:val="00B64ACF"/>
    <w:rsid w:val="00B65B3B"/>
    <w:rsid w:val="00B667A8"/>
    <w:rsid w:val="00B70F00"/>
    <w:rsid w:val="00B752A5"/>
    <w:rsid w:val="00B7641B"/>
    <w:rsid w:val="00B838C9"/>
    <w:rsid w:val="00B90CB0"/>
    <w:rsid w:val="00B93BC3"/>
    <w:rsid w:val="00B9602D"/>
    <w:rsid w:val="00B9727E"/>
    <w:rsid w:val="00BA1204"/>
    <w:rsid w:val="00BA5250"/>
    <w:rsid w:val="00BB0D8F"/>
    <w:rsid w:val="00BB1643"/>
    <w:rsid w:val="00BB3EA4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513C"/>
    <w:rsid w:val="00BF76DD"/>
    <w:rsid w:val="00C01D75"/>
    <w:rsid w:val="00C05241"/>
    <w:rsid w:val="00C063BE"/>
    <w:rsid w:val="00C06962"/>
    <w:rsid w:val="00C10E1B"/>
    <w:rsid w:val="00C11CCE"/>
    <w:rsid w:val="00C13CBA"/>
    <w:rsid w:val="00C13DBF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263D"/>
    <w:rsid w:val="00C42A98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3E1"/>
    <w:rsid w:val="00CB2517"/>
    <w:rsid w:val="00CB2B43"/>
    <w:rsid w:val="00CB6AA1"/>
    <w:rsid w:val="00CB764D"/>
    <w:rsid w:val="00CB7C27"/>
    <w:rsid w:val="00CC0D2F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2ACA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260C8"/>
    <w:rsid w:val="00D300DC"/>
    <w:rsid w:val="00D30DF3"/>
    <w:rsid w:val="00D3228A"/>
    <w:rsid w:val="00D37AFD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3F70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43DF"/>
    <w:rsid w:val="00DB6E33"/>
    <w:rsid w:val="00DC0EA8"/>
    <w:rsid w:val="00DC1ABB"/>
    <w:rsid w:val="00DC668C"/>
    <w:rsid w:val="00DC71B0"/>
    <w:rsid w:val="00DC74A2"/>
    <w:rsid w:val="00DC7D1E"/>
    <w:rsid w:val="00DD0158"/>
    <w:rsid w:val="00DD02C5"/>
    <w:rsid w:val="00DD16F7"/>
    <w:rsid w:val="00DD1992"/>
    <w:rsid w:val="00DD2A84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72E7"/>
    <w:rsid w:val="00E33533"/>
    <w:rsid w:val="00E33C3B"/>
    <w:rsid w:val="00E34CA2"/>
    <w:rsid w:val="00E350E0"/>
    <w:rsid w:val="00E424BC"/>
    <w:rsid w:val="00E466E4"/>
    <w:rsid w:val="00E5042A"/>
    <w:rsid w:val="00E53EF3"/>
    <w:rsid w:val="00E60A6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3EB2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8CD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6315"/>
    <w:rsid w:val="00F67A2E"/>
    <w:rsid w:val="00F72561"/>
    <w:rsid w:val="00F746E1"/>
    <w:rsid w:val="00F85CA0"/>
    <w:rsid w:val="00F86306"/>
    <w:rsid w:val="00F872A5"/>
    <w:rsid w:val="00F94EBA"/>
    <w:rsid w:val="00F96DC9"/>
    <w:rsid w:val="00F9760D"/>
    <w:rsid w:val="00FB036D"/>
    <w:rsid w:val="00FB129F"/>
    <w:rsid w:val="00FC4227"/>
    <w:rsid w:val="00FD17CA"/>
    <w:rsid w:val="00FD1FE6"/>
    <w:rsid w:val="00FD7158"/>
    <w:rsid w:val="00FE2F10"/>
    <w:rsid w:val="00FE467D"/>
    <w:rsid w:val="00FE4A60"/>
    <w:rsid w:val="00FF0A8B"/>
    <w:rsid w:val="00FF1602"/>
    <w:rsid w:val="00FF17A0"/>
    <w:rsid w:val="00FF2C37"/>
    <w:rsid w:val="00FF4652"/>
    <w:rsid w:val="00FF4B14"/>
    <w:rsid w:val="00FF7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C7F1516A-B003-4DF7-A209-F14032A66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55EF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customStyle="1" w:styleId="Heading2Char">
    <w:name w:val="Heading 2 Char"/>
    <w:basedOn w:val="DefaultParagraphFont"/>
    <w:link w:val="Heading2"/>
    <w:uiPriority w:val="9"/>
    <w:rsid w:val="00A55EF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apple-converted-space">
    <w:name w:val="apple-converted-space"/>
    <w:basedOn w:val="DefaultParagraphFont"/>
    <w:rsid w:val="00E34CA2"/>
  </w:style>
  <w:style w:type="character" w:customStyle="1" w:styleId="mjx-charmjxc-tex-main-r">
    <w:name w:val="mjx-char mjxc-tex-main-r"/>
    <w:basedOn w:val="DefaultParagraphFont"/>
    <w:rsid w:val="00E34CA2"/>
  </w:style>
  <w:style w:type="character" w:customStyle="1" w:styleId="mjx-charmjxc-tex-math-i">
    <w:name w:val="mjx-char mjxc-tex-math-i"/>
    <w:basedOn w:val="DefaultParagraphFont"/>
    <w:rsid w:val="00E34CA2"/>
  </w:style>
  <w:style w:type="character" w:styleId="CommentReference">
    <w:name w:val="annotation reference"/>
    <w:basedOn w:val="DefaultParagraphFont"/>
    <w:semiHidden/>
    <w:unhideWhenUsed/>
    <w:rsid w:val="005E6C09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E6C0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6C0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E6C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E6C09"/>
    <w:rPr>
      <w:b/>
      <w:bCs/>
    </w:rPr>
  </w:style>
  <w:style w:type="character" w:customStyle="1" w:styleId="markedcontent">
    <w:name w:val="markedcontent"/>
    <w:basedOn w:val="DefaultParagraphFont"/>
    <w:rsid w:val="00AE56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93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7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64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25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93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0.wmf"/><Relationship Id="rId279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280" Type="http://schemas.openxmlformats.org/officeDocument/2006/relationships/header" Target="header2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2.bin"/><Relationship Id="rId281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282" Type="http://schemas.openxmlformats.org/officeDocument/2006/relationships/header" Target="header3.xml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3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283" Type="http://schemas.openxmlformats.org/officeDocument/2006/relationships/fontTable" Target="fontTable.xml"/><Relationship Id="rId78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9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image" Target="media/image11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879A5A-9A25-4EF4-A8E4-59ADA0639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3</Pages>
  <Words>1224</Words>
  <Characters>6981</Characters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8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6T19:12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